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64" r:id="rId2"/>
    <p:sldId id="284" r:id="rId3"/>
    <p:sldId id="265" r:id="rId4"/>
    <p:sldId id="266" r:id="rId5"/>
    <p:sldId id="267" r:id="rId6"/>
    <p:sldId id="257" r:id="rId7"/>
    <p:sldId id="258" r:id="rId8"/>
    <p:sldId id="259" r:id="rId9"/>
    <p:sldId id="260" r:id="rId10"/>
    <p:sldId id="262" r:id="rId11"/>
    <p:sldId id="285" r:id="rId12"/>
    <p:sldId id="288" r:id="rId13"/>
    <p:sldId id="268" r:id="rId14"/>
    <p:sldId id="269" r:id="rId15"/>
    <p:sldId id="270" r:id="rId16"/>
    <p:sldId id="286" r:id="rId17"/>
    <p:sldId id="287" r:id="rId18"/>
    <p:sldId id="272" r:id="rId19"/>
    <p:sldId id="274" r:id="rId20"/>
    <p:sldId id="275" r:id="rId21"/>
    <p:sldId id="289" r:id="rId22"/>
    <p:sldId id="276" r:id="rId23"/>
    <p:sldId id="281" r:id="rId24"/>
    <p:sldId id="282" r:id="rId25"/>
    <p:sldId id="283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1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7E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97" autoAdjust="0"/>
    <p:restoredTop sz="94660"/>
  </p:normalViewPr>
  <p:slideViewPr>
    <p:cSldViewPr snapToGrid="0" showGuides="1">
      <p:cViewPr varScale="1">
        <p:scale>
          <a:sx n="59" d="100"/>
          <a:sy n="59" d="100"/>
        </p:scale>
        <p:origin x="-138" y="-78"/>
      </p:cViewPr>
      <p:guideLst>
        <p:guide orient="horz" pos="2112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80.wmf"/><Relationship Id="rId2" Type="http://schemas.openxmlformats.org/officeDocument/2006/relationships/image" Target="../media/image76.wmf"/><Relationship Id="rId1" Type="http://schemas.openxmlformats.org/officeDocument/2006/relationships/image" Target="../media/image70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B21DEF-4371-4093-AC95-E5430819B2C0}" type="datetimeFigureOut">
              <a:rPr lang="vi-VN" smtClean="0"/>
              <a:t>19/08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FB5304-C374-4439-A997-D93127DBFB4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572275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7747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68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744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4042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8524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6410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1589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5775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473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4468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2055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8712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A0F40E-121A-4C5E-A831-15CDF3F0F344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11E6B8-2733-47D2-B5F5-4EA8E3C4D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097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13" Type="http://schemas.openxmlformats.org/officeDocument/2006/relationships/image" Target="../media/image6.png"/><Relationship Id="rId18" Type="http://schemas.microsoft.com/office/2007/relationships/hdphoto" Target="../media/hdphoto1.wdp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5.jpg"/><Relationship Id="rId17" Type="http://schemas.openxmlformats.org/officeDocument/2006/relationships/image" Target="../media/image10.png"/><Relationship Id="rId2" Type="http://schemas.openxmlformats.org/officeDocument/2006/relationships/tags" Target="../tags/tag2.xml"/><Relationship Id="rId16" Type="http://schemas.openxmlformats.org/officeDocument/2006/relationships/image" Target="../media/image9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4.png"/><Relationship Id="rId5" Type="http://schemas.openxmlformats.org/officeDocument/2006/relationships/tags" Target="../tags/tag5.xml"/><Relationship Id="rId15" Type="http://schemas.openxmlformats.org/officeDocument/2006/relationships/image" Target="../media/image8.png"/><Relationship Id="rId10" Type="http://schemas.openxmlformats.org/officeDocument/2006/relationships/image" Target="../media/image3.png"/><Relationship Id="rId4" Type="http://schemas.openxmlformats.org/officeDocument/2006/relationships/tags" Target="../tags/tag4.xml"/><Relationship Id="rId9" Type="http://schemas.openxmlformats.org/officeDocument/2006/relationships/image" Target="../media/image2.png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6.bin"/><Relationship Id="rId3" Type="http://schemas.openxmlformats.org/officeDocument/2006/relationships/audio" Target="../media/media2.mp3"/><Relationship Id="rId7" Type="http://schemas.openxmlformats.org/officeDocument/2006/relationships/slide" Target="slide7.xml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52.wmf"/><Relationship Id="rId2" Type="http://schemas.microsoft.com/office/2007/relationships/media" Target="../media/media2.mp3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png"/><Relationship Id="rId11" Type="http://schemas.openxmlformats.org/officeDocument/2006/relationships/image" Target="../media/image54.png"/><Relationship Id="rId5" Type="http://schemas.openxmlformats.org/officeDocument/2006/relationships/image" Target="../media/image46.jpg"/><Relationship Id="rId15" Type="http://schemas.openxmlformats.org/officeDocument/2006/relationships/image" Target="../media/image51.wmf"/><Relationship Id="rId10" Type="http://schemas.openxmlformats.org/officeDocument/2006/relationships/image" Target="../media/image49.png"/><Relationship Id="rId19" Type="http://schemas.openxmlformats.org/officeDocument/2006/relationships/image" Target="../media/image53.wmf"/><Relationship Id="rId4" Type="http://schemas.openxmlformats.org/officeDocument/2006/relationships/slideLayout" Target="../slideLayouts/slideLayout7.xml"/><Relationship Id="rId9" Type="http://schemas.microsoft.com/office/2007/relationships/hdphoto" Target="../media/hdphoto9.wdp"/><Relationship Id="rId1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7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7.xml"/><Relationship Id="rId5" Type="http://schemas.openxmlformats.org/officeDocument/2006/relationships/image" Target="../media/image34.png"/><Relationship Id="rId10" Type="http://schemas.openxmlformats.org/officeDocument/2006/relationships/image" Target="../media/image54.png"/><Relationship Id="rId4" Type="http://schemas.openxmlformats.org/officeDocument/2006/relationships/image" Target="../media/image46.jpg"/><Relationship Id="rId9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image" Target="../media/image56.wmf"/><Relationship Id="rId3" Type="http://schemas.openxmlformats.org/officeDocument/2006/relationships/audio" Target="../media/media2.mp3"/><Relationship Id="rId7" Type="http://schemas.openxmlformats.org/officeDocument/2006/relationships/image" Target="../media/image47.png"/><Relationship Id="rId12" Type="http://schemas.openxmlformats.org/officeDocument/2006/relationships/oleObject" Target="../embeddings/oleObject8.bin"/><Relationship Id="rId2" Type="http://schemas.microsoft.com/office/2007/relationships/media" Target="../media/media2.mp3"/><Relationship Id="rId1" Type="http://schemas.openxmlformats.org/officeDocument/2006/relationships/vmlDrawing" Target="../drawings/vmlDrawing3.vml"/><Relationship Id="rId6" Type="http://schemas.openxmlformats.org/officeDocument/2006/relationships/slide" Target="slide7.xml"/><Relationship Id="rId11" Type="http://schemas.openxmlformats.org/officeDocument/2006/relationships/image" Target="../media/image55.wmf"/><Relationship Id="rId5" Type="http://schemas.openxmlformats.org/officeDocument/2006/relationships/image" Target="../media/image34.png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7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9.png"/><Relationship Id="rId1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emf"/><Relationship Id="rId4" Type="http://schemas.openxmlformats.org/officeDocument/2006/relationships/image" Target="../media/image6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75.png"/><Relationship Id="rId3" Type="http://schemas.openxmlformats.org/officeDocument/2006/relationships/image" Target="../media/image14.png"/><Relationship Id="rId7" Type="http://schemas.openxmlformats.org/officeDocument/2006/relationships/image" Target="../media/image71.wmf"/><Relationship Id="rId12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slideLayout" Target="../slideLayouts/slideLayout7.xml"/><Relationship Id="rId1" Type="http://schemas.openxmlformats.org/officeDocument/2006/relationships/audio" Target="file:///D:\NHAC\Bay-Cao-Tieng-Hat-Uoc-Mo.mp3" TargetMode="Externa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gi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78.wmf"/><Relationship Id="rId3" Type="http://schemas.openxmlformats.org/officeDocument/2006/relationships/image" Target="../media/image14.png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83.jpg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82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81.png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21.bin"/><Relationship Id="rId4" Type="http://schemas.openxmlformats.org/officeDocument/2006/relationships/slide" Target="slide14.xml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72.wmf"/><Relationship Id="rId22" Type="http://schemas.openxmlformats.org/officeDocument/2006/relationships/image" Target="../media/image8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png"/><Relationship Id="rId4" Type="http://schemas.openxmlformats.org/officeDocument/2006/relationships/image" Target="../media/image85.jp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6.wmf"/><Relationship Id="rId11" Type="http://schemas.openxmlformats.org/officeDocument/2006/relationships/image" Target="../media/image92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88.wmf"/><Relationship Id="rId4" Type="http://schemas.openxmlformats.org/officeDocument/2006/relationships/image" Target="../media/image61.png"/><Relationship Id="rId9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7" Type="http://schemas.openxmlformats.org/officeDocument/2006/relationships/image" Target="../media/image2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5" Type="http://schemas.openxmlformats.org/officeDocument/2006/relationships/image" Target="../media/image20.jpg"/><Relationship Id="rId4" Type="http://schemas.openxmlformats.org/officeDocument/2006/relationships/hyperlink" Target="https://www.publicdomainpictures.net/en/view-image.php?image=317882&amp;picture=abstract-background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28.png"/><Relationship Id="rId3" Type="http://schemas.openxmlformats.org/officeDocument/2006/relationships/image" Target="../media/image22.jpeg"/><Relationship Id="rId7" Type="http://schemas.openxmlformats.org/officeDocument/2006/relationships/image" Target="../media/image23.jpeg"/><Relationship Id="rId12" Type="http://schemas.openxmlformats.org/officeDocument/2006/relationships/image" Target="../media/image2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26.png"/><Relationship Id="rId5" Type="http://schemas.openxmlformats.org/officeDocument/2006/relationships/image" Target="../media/image20.jpg"/><Relationship Id="rId15" Type="http://schemas.openxmlformats.org/officeDocument/2006/relationships/image" Target="../media/image30.png"/><Relationship Id="rId10" Type="http://schemas.openxmlformats.org/officeDocument/2006/relationships/image" Target="../media/image25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slideLayout" Target="../slideLayouts/slideLayout7.xml"/><Relationship Id="rId7" Type="http://schemas.openxmlformats.org/officeDocument/2006/relationships/slide" Target="slide7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3.gif"/><Relationship Id="rId5" Type="http://schemas.openxmlformats.org/officeDocument/2006/relationships/image" Target="../media/image32.jpg"/><Relationship Id="rId4" Type="http://schemas.openxmlformats.org/officeDocument/2006/relationships/image" Target="../media/image31.jpg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microsoft.com/office/2007/relationships/hdphoto" Target="../media/hdphoto5.wdp"/><Relationship Id="rId18" Type="http://schemas.openxmlformats.org/officeDocument/2006/relationships/image" Target="../media/image43.png"/><Relationship Id="rId3" Type="http://schemas.openxmlformats.org/officeDocument/2006/relationships/slideLayout" Target="../slideLayouts/slideLayout7.xml"/><Relationship Id="rId21" Type="http://schemas.openxmlformats.org/officeDocument/2006/relationships/slide" Target="slide9.xml"/><Relationship Id="rId7" Type="http://schemas.openxmlformats.org/officeDocument/2006/relationships/image" Target="../media/image37.png"/><Relationship Id="rId12" Type="http://schemas.openxmlformats.org/officeDocument/2006/relationships/image" Target="../media/image40.png"/><Relationship Id="rId17" Type="http://schemas.microsoft.com/office/2007/relationships/hdphoto" Target="../media/hdphoto7.wdp"/><Relationship Id="rId2" Type="http://schemas.openxmlformats.org/officeDocument/2006/relationships/audio" Target="../media/media1.mp3"/><Relationship Id="rId16" Type="http://schemas.openxmlformats.org/officeDocument/2006/relationships/image" Target="../media/image42.png"/><Relationship Id="rId20" Type="http://schemas.openxmlformats.org/officeDocument/2006/relationships/slide" Target="slide8.xml"/><Relationship Id="rId1" Type="http://schemas.microsoft.com/office/2007/relationships/media" Target="../media/media1.mp3"/><Relationship Id="rId6" Type="http://schemas.microsoft.com/office/2007/relationships/hdphoto" Target="../media/hdphoto2.wdp"/><Relationship Id="rId11" Type="http://schemas.microsoft.com/office/2007/relationships/hdphoto" Target="../media/hdphoto4.wdp"/><Relationship Id="rId24" Type="http://schemas.openxmlformats.org/officeDocument/2006/relationships/image" Target="../media/image34.png"/><Relationship Id="rId5" Type="http://schemas.openxmlformats.org/officeDocument/2006/relationships/image" Target="../media/image36.png"/><Relationship Id="rId15" Type="http://schemas.microsoft.com/office/2007/relationships/hdphoto" Target="../media/hdphoto6.wdp"/><Relationship Id="rId23" Type="http://schemas.openxmlformats.org/officeDocument/2006/relationships/slide" Target="slide11.xml"/><Relationship Id="rId10" Type="http://schemas.openxmlformats.org/officeDocument/2006/relationships/image" Target="../media/image39.png"/><Relationship Id="rId19" Type="http://schemas.microsoft.com/office/2007/relationships/hdphoto" Target="../media/hdphoto8.wdp"/><Relationship Id="rId4" Type="http://schemas.openxmlformats.org/officeDocument/2006/relationships/image" Target="../media/image35.jpg"/><Relationship Id="rId9" Type="http://schemas.openxmlformats.org/officeDocument/2006/relationships/image" Target="../media/image38.png"/><Relationship Id="rId14" Type="http://schemas.openxmlformats.org/officeDocument/2006/relationships/image" Target="../media/image41.png"/><Relationship Id="rId22" Type="http://schemas.openxmlformats.org/officeDocument/2006/relationships/slide" Target="slide1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49.png"/><Relationship Id="rId3" Type="http://schemas.openxmlformats.org/officeDocument/2006/relationships/audio" Target="../media/media2.mp3"/><Relationship Id="rId7" Type="http://schemas.openxmlformats.org/officeDocument/2006/relationships/slide" Target="slide7.xml"/><Relationship Id="rId12" Type="http://schemas.openxmlformats.org/officeDocument/2006/relationships/image" Target="../media/image44.wmf"/><Relationship Id="rId2" Type="http://schemas.microsoft.com/office/2007/relationships/media" Target="../media/media2.mp3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46.jpg"/><Relationship Id="rId15" Type="http://schemas.openxmlformats.org/officeDocument/2006/relationships/image" Target="../media/image45.wmf"/><Relationship Id="rId10" Type="http://schemas.openxmlformats.org/officeDocument/2006/relationships/image" Target="../media/image48.emf"/><Relationship Id="rId4" Type="http://schemas.openxmlformats.org/officeDocument/2006/relationships/slideLayout" Target="../slideLayouts/slideLayout7.xml"/><Relationship Id="rId9" Type="http://schemas.microsoft.com/office/2007/relationships/hdphoto" Target="../media/hdphoto9.wdp"/><Relationship Id="rId1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7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7.xml"/><Relationship Id="rId5" Type="http://schemas.openxmlformats.org/officeDocument/2006/relationships/image" Target="../media/image34.png"/><Relationship Id="rId4" Type="http://schemas.openxmlformats.org/officeDocument/2006/relationships/image" Target="../media/image46.jpg"/><Relationship Id="rId9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5">
            <a:extLst>
              <a:ext uri="{FF2B5EF4-FFF2-40B4-BE49-F238E27FC236}">
                <a16:creationId xmlns="" xmlns:a16="http://schemas.microsoft.com/office/drawing/2014/main" id="{8B6E1182-5CF9-4F61-BA09-B9038CB34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6795" y="903724"/>
            <a:ext cx="5029200" cy="5029200"/>
          </a:xfrm>
          <a:prstGeom prst="rect">
            <a:avLst/>
          </a:prstGeom>
          <a:noFill/>
          <a:effectLst>
            <a:outerShdw dist="35921" dir="2700000" algn="ctr" rotWithShape="0">
              <a:srgbClr val="5F5F5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Kiểu 3D 20" descr="Triangular Prism">
            <a:extLst>
              <a:ext uri="{FF2B5EF4-FFF2-40B4-BE49-F238E27FC236}">
                <a16:creationId xmlns:mc="http://schemas.openxmlformats.org/markup-compatibility/2006" xmlns="" xmlns:a16="http://schemas.microsoft.com/office/drawing/2014/main" id="{2711A9B8-C231-42EE-8C8A-77C212518862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96596" y="1530870"/>
            <a:ext cx="4095404" cy="3539982"/>
          </a:xfrm>
          <a:prstGeom prst="rect">
            <a:avLst/>
          </a:prstGeom>
        </p:spPr>
      </p:pic>
      <p:pic>
        <p:nvPicPr>
          <p:cNvPr id="29" name="Kiểu 3D 28" descr="Drafting Compass">
            <a:extLst>
              <a:ext uri="{FF2B5EF4-FFF2-40B4-BE49-F238E27FC236}">
                <a16:creationId xmlns:mc="http://schemas.openxmlformats.org/markup-compatibility/2006" xmlns="" xmlns:a16="http://schemas.microsoft.com/office/drawing/2014/main" id="{4D9D7C27-8297-4D42-87BC-EFC80D81AE83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750485" y="1489602"/>
            <a:ext cx="2313860" cy="4599677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3F2B88CF-7659-481C-99A8-CF34B5FC9231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717882" y="381005"/>
            <a:ext cx="7905115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lvl="1" algn="ctr">
              <a:defRPr/>
            </a:pPr>
            <a:r>
              <a:rPr lang="en-US" sz="280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60000" endA="900" endPos="58000" dir="5400000" sy="-100000" algn="bl" rotWithShape="0"/>
                </a:effectLst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TRƯỜNG THCS ...........................</a:t>
            </a:r>
            <a:endParaRPr lang="en-US" sz="280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chemeClr val="accent2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  <a:reflection blurRad="6350" stA="60000" endA="900" endPos="58000" dir="5400000" sy="-100000" algn="bl" rotWithShape="0"/>
              </a:effectLst>
              <a:highlight>
                <a:srgbClr val="FFFF00"/>
              </a:highligh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41CA1793-B808-459B-83CC-3B2E095A5E81}"/>
              </a:ext>
            </a:extLst>
          </p:cNvPr>
          <p:cNvSpPr txBox="1"/>
          <p:nvPr/>
        </p:nvSpPr>
        <p:spPr>
          <a:xfrm>
            <a:off x="1196036" y="4578320"/>
            <a:ext cx="10734034" cy="107721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bliqueTopLeft"/>
              <a:lightRig rig="harsh" dir="t"/>
            </a:scene3d>
            <a:sp3d extrusionH="57150" prstMaterial="matte">
              <a:bevelT w="63500" h="12700" prst="relaxedInset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200" b="1" smtClean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 VIÊN:......</a:t>
            </a:r>
          </a:p>
          <a:p>
            <a:pPr algn="ctr"/>
            <a:r>
              <a:rPr lang="en-US" sz="3200" b="1" smtClean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 6/...</a:t>
            </a:r>
            <a:endParaRPr lang="en-US" sz="3200" b="1" dirty="0">
              <a:ln/>
              <a:solidFill>
                <a:srgbClr val="FF0000"/>
              </a:solidFill>
              <a:effectLst>
                <a:glow rad="139700">
                  <a:schemeClr val="accent5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AE15A13F-D977-4FC1-A84F-88E225677C5C}"/>
              </a:ext>
            </a:extLst>
          </p:cNvPr>
          <p:cNvSpPr/>
          <p:nvPr/>
        </p:nvSpPr>
        <p:spPr>
          <a:xfrm>
            <a:off x="2406456" y="2454475"/>
            <a:ext cx="7344029" cy="646331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perspectiveRelaxedModerately"/>
            <a:lightRig rig="balanced" dir="t">
              <a:rot lat="0" lon="0" rev="8700000"/>
            </a:lightRig>
          </a:scene3d>
          <a:sp3d extrusionH="120650">
            <a:bevelT w="254000" h="139700" prst="relaxedInset"/>
            <a:bevelB w="114300" prst="relaxedInset"/>
          </a:sp3d>
        </p:spPr>
        <p:txBody>
          <a:bodyPr wrap="square" lIns="91440" tIns="45720" rIns="91440" bIns="45720">
            <a:spAutoFit/>
            <a:scene3d>
              <a:camera prst="perspectiveRelaxedModerately"/>
              <a:lightRig rig="harsh" dir="t"/>
            </a:scene3d>
            <a:sp3d extrusionH="95250" contourW="12700" prstMaterial="matte">
              <a:bevelT w="107950" h="12700" prst="relaxedInset"/>
              <a:bevelB w="38100" h="38100" prst="relaxedInset"/>
              <a:extrusionClr>
                <a:srgbClr val="FF0000"/>
              </a:extrusionClr>
              <a:contourClr>
                <a:srgbClr val="00B0F0"/>
              </a:contourClr>
            </a:sp3d>
          </a:bodyPr>
          <a:lstStyle/>
          <a:p>
            <a:pPr algn="ctr"/>
            <a:r>
              <a:rPr lang="en-US" sz="3600" b="1" smtClean="0">
                <a:ln/>
                <a:solidFill>
                  <a:srgbClr val="00B05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.......................</a:t>
            </a:r>
            <a:endParaRPr lang="en-US" sz="3600" b="1" dirty="0">
              <a:ln/>
              <a:solidFill>
                <a:srgbClr val="00B050"/>
              </a:soli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9" name="Picture 58" descr="A picture containing sitting, door, orange, computer&#10;&#10;Description automatically generated">
            <a:extLst>
              <a:ext uri="{FF2B5EF4-FFF2-40B4-BE49-F238E27FC236}">
                <a16:creationId xmlns="" xmlns:a16="http://schemas.microsoft.com/office/drawing/2014/main" id="{E00C106F-26B5-48F7-8E0F-57C4F9A982AB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83"/>
          <a:stretch/>
        </p:blipFill>
        <p:spPr>
          <a:xfrm>
            <a:off x="2406456" y="3428"/>
            <a:ext cx="3819003" cy="6868015"/>
          </a:xfrm>
          <a:prstGeom prst="rect">
            <a:avLst/>
          </a:prstGeom>
        </p:spPr>
      </p:pic>
      <p:pic>
        <p:nvPicPr>
          <p:cNvPr id="60" name="Picture 59" descr="A picture containing sitting, door, orange, computer&#10;&#10;Description automatically generated">
            <a:extLst>
              <a:ext uri="{FF2B5EF4-FFF2-40B4-BE49-F238E27FC236}">
                <a16:creationId xmlns="" xmlns:a16="http://schemas.microsoft.com/office/drawing/2014/main" id="{C5864932-B8B3-4E1D-9E99-9C1C43252A99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52"/>
          <a:stretch/>
        </p:blipFill>
        <p:spPr>
          <a:xfrm flipH="1">
            <a:off x="5999634" y="0"/>
            <a:ext cx="3827558" cy="6914582"/>
          </a:xfrm>
          <a:prstGeom prst="rect">
            <a:avLst/>
          </a:prstGeom>
        </p:spPr>
      </p:pic>
      <p:pic>
        <p:nvPicPr>
          <p:cNvPr id="61" name="Picture 60" descr="A brick wall&#10;&#10;Description automatically generated">
            <a:extLst>
              <a:ext uri="{FF2B5EF4-FFF2-40B4-BE49-F238E27FC236}">
                <a16:creationId xmlns="" xmlns:a16="http://schemas.microsoft.com/office/drawing/2014/main" id="{5E296E49-08BF-46C2-AD46-E8609ADF2A0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383" y="2457"/>
            <a:ext cx="2420839" cy="6855543"/>
          </a:xfrm>
          <a:prstGeom prst="rect">
            <a:avLst/>
          </a:prstGeom>
        </p:spPr>
      </p:pic>
      <p:pic>
        <p:nvPicPr>
          <p:cNvPr id="62" name="Picture 61" descr="A brick wall&#10;&#10;Description automatically generated">
            <a:extLst>
              <a:ext uri="{FF2B5EF4-FFF2-40B4-BE49-F238E27FC236}">
                <a16:creationId xmlns="" xmlns:a16="http://schemas.microsoft.com/office/drawing/2014/main" id="{F0C204BC-F941-482E-9DBF-5C0E26D24ED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8142" y="1229"/>
            <a:ext cx="2392123" cy="6855542"/>
          </a:xfrm>
          <a:prstGeom prst="rect">
            <a:avLst/>
          </a:prstGeom>
        </p:spPr>
      </p:pic>
      <p:pic>
        <p:nvPicPr>
          <p:cNvPr id="63" name="Picture 62" descr="A close up of a flower&#10;&#10;Description automatically generated">
            <a:extLst>
              <a:ext uri="{FF2B5EF4-FFF2-40B4-BE49-F238E27FC236}">
                <a16:creationId xmlns="" xmlns:a16="http://schemas.microsoft.com/office/drawing/2014/main" id="{5E62D0F6-D62D-42D8-86AE-12227C453AF0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>
            <a:off x="-14383" y="-191447"/>
            <a:ext cx="1897412" cy="3886200"/>
          </a:xfrm>
          <a:prstGeom prst="rect">
            <a:avLst/>
          </a:prstGeom>
        </p:spPr>
      </p:pic>
      <p:pic>
        <p:nvPicPr>
          <p:cNvPr id="64" name="Picture 63" descr="A close up of a flower&#10;&#10;Description automatically generated">
            <a:extLst>
              <a:ext uri="{FF2B5EF4-FFF2-40B4-BE49-F238E27FC236}">
                <a16:creationId xmlns="" xmlns:a16="http://schemas.microsoft.com/office/drawing/2014/main" id="{666D1676-4DC8-463A-B0A2-A385A36FE2D0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 flipH="1">
            <a:off x="10214732" y="-171125"/>
            <a:ext cx="1994639" cy="3886200"/>
          </a:xfrm>
          <a:prstGeom prst="rect">
            <a:avLst/>
          </a:prstGeom>
        </p:spPr>
      </p:pic>
      <p:pic>
        <p:nvPicPr>
          <p:cNvPr id="65" name="PA_图片 31">
            <a:extLst>
              <a:ext uri="{FF2B5EF4-FFF2-40B4-BE49-F238E27FC236}">
                <a16:creationId xmlns="" xmlns:a16="http://schemas.microsoft.com/office/drawing/2014/main" id="{86AC9B00-0FE8-4BA6-8816-2013257BC99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12042">
            <a:off x="9684335" y="3118514"/>
            <a:ext cx="3551723" cy="2266129"/>
          </a:xfrm>
          <a:prstGeom prst="rect">
            <a:avLst/>
          </a:prstGeom>
        </p:spPr>
      </p:pic>
      <p:pic>
        <p:nvPicPr>
          <p:cNvPr id="66" name="PA_图片 4">
            <a:extLst>
              <a:ext uri="{FF2B5EF4-FFF2-40B4-BE49-F238E27FC236}">
                <a16:creationId xmlns="" xmlns:a16="http://schemas.microsoft.com/office/drawing/2014/main" id="{D32E4FF0-05F2-477A-A810-8B67EA88303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15136" b="37127"/>
          <a:stretch/>
        </p:blipFill>
        <p:spPr>
          <a:xfrm flipH="1">
            <a:off x="5390872" y="5755430"/>
            <a:ext cx="6781800" cy="1159152"/>
          </a:xfrm>
          <a:prstGeom prst="rect">
            <a:avLst/>
          </a:prstGeom>
        </p:spPr>
      </p:pic>
      <p:pic>
        <p:nvPicPr>
          <p:cNvPr id="67" name="PA_图片 31">
            <a:extLst>
              <a:ext uri="{FF2B5EF4-FFF2-40B4-BE49-F238E27FC236}">
                <a16:creationId xmlns="" xmlns:a16="http://schemas.microsoft.com/office/drawing/2014/main" id="{254F696F-E08C-40C2-9D56-E859D8B69E8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87958" flipH="1">
            <a:off x="-868822" y="3237973"/>
            <a:ext cx="3551723" cy="2541049"/>
          </a:xfrm>
          <a:prstGeom prst="rect">
            <a:avLst/>
          </a:prstGeom>
        </p:spPr>
      </p:pic>
      <p:pic>
        <p:nvPicPr>
          <p:cNvPr id="68" name="PA_图片 35">
            <a:extLst>
              <a:ext uri="{FF2B5EF4-FFF2-40B4-BE49-F238E27FC236}">
                <a16:creationId xmlns="" xmlns:a16="http://schemas.microsoft.com/office/drawing/2014/main" id="{F421506A-DD9B-4EEE-A9AC-CFBC4B00ADE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249" y="23880"/>
            <a:ext cx="3222457" cy="1501993"/>
          </a:xfrm>
          <a:prstGeom prst="rect">
            <a:avLst/>
          </a:prstGeom>
        </p:spPr>
      </p:pic>
      <p:pic>
        <p:nvPicPr>
          <p:cNvPr id="69" name="PA_图片 35">
            <a:extLst>
              <a:ext uri="{FF2B5EF4-FFF2-40B4-BE49-F238E27FC236}">
                <a16:creationId xmlns="" xmlns:a16="http://schemas.microsoft.com/office/drawing/2014/main" id="{9598A42F-4D81-4D6F-AB12-69F14623E6BA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9653" y="39832"/>
            <a:ext cx="3222457" cy="1501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69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mph" presetSubtype="128" accel="10000" decel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8" dur="2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39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sum">
                                        <p:cTn id="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-0.0012"/>
                                          </p:val>
                                        </p:tav>
                                        <p:tav tm="2250">
                                          <p:val>
                                            <p:fltVal val="-0.0098"/>
                                          </p:val>
                                        </p:tav>
                                        <p:tav tm="3370">
                                          <p:val>
                                            <p:fltVal val="-0.033"/>
                                          </p:val>
                                        </p:tav>
                                        <p:tav tm="4490">
                                          <p:val>
                                            <p:fltVal val="-0.0789"/>
                                          </p:val>
                                        </p:tav>
                                        <p:tav tm="5620">
                                          <p:val>
                                            <p:fltVal val="-0.1548"/>
                                          </p:val>
                                        </p:tav>
                                        <p:tav tm="6740">
                                          <p:val>
                                            <p:fltVal val="-0.267"/>
                                          </p:val>
                                        </p:tav>
                                        <p:tav tm="7870">
                                          <p:val>
                                            <p:fltVal val="-0.4235"/>
                                          </p:val>
                                        </p:tav>
                                        <p:tav tm="8990">
                                          <p:val>
                                            <p:fltVal val="-0.6337"/>
                                          </p:val>
                                        </p:tav>
                                        <p:tav tm="10110">
                                          <p:val>
                                            <p:fltVal val="-0.9013"/>
                                          </p:val>
                                        </p:tav>
                                        <p:tav tm="11240">
                                          <p:val>
                                            <p:fltVal val="-1.2353"/>
                                          </p:val>
                                        </p:tav>
                                        <p:tav tm="12360">
                                          <p:val>
                                            <p:fltVal val="-1.647"/>
                                          </p:val>
                                        </p:tav>
                                        <p:tav tm="13480">
                                          <p:val>
                                            <p:fltVal val="-2.0869"/>
                                          </p:val>
                                        </p:tav>
                                        <p:tav tm="14610">
                                          <p:val>
                                            <p:fltVal val="-2.4538"/>
                                          </p:val>
                                        </p:tav>
                                        <p:tav tm="15730">
                                          <p:val>
                                            <p:fltVal val="-2.7534"/>
                                          </p:val>
                                        </p:tav>
                                        <p:tav tm="16850">
                                          <p:val>
                                            <p:fltVal val="-2.9876"/>
                                          </p:val>
                                        </p:tav>
                                        <p:tav tm="17980">
                                          <p:val>
                                            <p:fltVal val="-3.1669"/>
                                          </p:val>
                                        </p:tav>
                                        <p:tav tm="19100">
                                          <p:val>
                                            <p:fltVal val="-3.2996"/>
                                          </p:val>
                                        </p:tav>
                                        <p:tav tm="20220">
                                          <p:val>
                                            <p:fltVal val="-3.3906"/>
                                          </p:val>
                                        </p:tav>
                                        <p:tav tm="21350">
                                          <p:val>
                                            <p:fltVal val="-3.4488"/>
                                          </p:val>
                                        </p:tav>
                                        <p:tav tm="22470">
                                          <p:val>
                                            <p:fltVal val="-3.4815"/>
                                          </p:val>
                                        </p:tav>
                                        <p:tav tm="23600">
                                          <p:val>
                                            <p:fltVal val="-3.4961"/>
                                          </p:val>
                                        </p:tav>
                                        <p:tav tm="24720">
                                          <p:val>
                                            <p:fltVal val="-3.4998"/>
                                          </p:val>
                                        </p:tav>
                                        <p:tav tm="25840">
                                          <p:val>
                                            <p:fltVal val="-3.0301"/>
                                          </p:val>
                                        </p:tav>
                                        <p:tav tm="26970">
                                          <p:val>
                                            <p:fltVal val="-0.9661"/>
                                          </p:val>
                                        </p:tav>
                                        <p:tav tm="28090">
                                          <p:val>
                                            <p:fltVal val="2.1525"/>
                                          </p:val>
                                        </p:tav>
                                        <p:tav tm="29210">
                                          <p:val>
                                            <p:fltVal val="6.1215"/>
                                          </p:val>
                                        </p:tav>
                                        <p:tav tm="30340">
                                          <p:val>
                                            <p:fltVal val="10.8322"/>
                                          </p:val>
                                        </p:tav>
                                        <p:tav tm="31460">
                                          <p:val>
                                            <p:fltVal val="16.2132"/>
                                          </p:val>
                                        </p:tav>
                                        <p:tav tm="32580">
                                          <p:val>
                                            <p:fltVal val="22.2128"/>
                                          </p:val>
                                        </p:tav>
                                        <p:tav tm="33710">
                                          <p:val>
                                            <p:fltVal val="28.7297"/>
                                          </p:val>
                                        </p:tav>
                                        <p:tav tm="34830">
                                          <p:val>
                                            <p:fltVal val="35.8493"/>
                                          </p:val>
                                        </p:tav>
                                        <p:tav tm="35960">
                                          <p:val>
                                            <p:fltVal val="43.4888"/>
                                          </p:val>
                                        </p:tav>
                                        <p:tav tm="37080">
                                          <p:val>
                                            <p:fltVal val="51.6257"/>
                                          </p:val>
                                        </p:tav>
                                        <p:tav tm="38200">
                                          <p:val>
                                            <p:fltVal val="60.2402"/>
                                          </p:val>
                                        </p:tav>
                                        <p:tav tm="39330">
                                          <p:val>
                                            <p:fltVal val="69.3155"/>
                                          </p:val>
                                        </p:tav>
                                        <p:tav tm="40450">
                                          <p:val>
                                            <p:fltVal val="78.8364"/>
                                          </p:val>
                                        </p:tav>
                                        <p:tav tm="41570">
                                          <p:val>
                                            <p:fltVal val="88.6987"/>
                                          </p:val>
                                        </p:tav>
                                        <p:tav tm="42700">
                                          <p:val>
                                            <p:fltVal val="99.0679"/>
                                          </p:val>
                                        </p:tav>
                                        <p:tav tm="43820">
                                          <p:val>
                                            <p:fltVal val="109.8461"/>
                                          </p:val>
                                        </p:tav>
                                        <p:tav tm="44940">
                                          <p:val>
                                            <p:fltVal val="121.0232"/>
                                          </p:val>
                                        </p:tav>
                                        <p:tav tm="46070">
                                          <p:val>
                                            <p:fltVal val="132.5899"/>
                                          </p:val>
                                        </p:tav>
                                        <p:tav tm="47190">
                                          <p:val>
                                            <p:fltVal val="144.5376"/>
                                          </p:val>
                                        </p:tav>
                                        <p:tav tm="48310">
                                          <p:val>
                                            <p:fltVal val="156.85851"/>
                                          </p:val>
                                        </p:tav>
                                        <p:tav tm="49440">
                                          <p:val>
                                            <p:fltVal val="169.43021"/>
                                          </p:val>
                                        </p:tav>
                                        <p:tav tm="50560">
                                          <p:val>
                                            <p:fltVal val="182.34309"/>
                                          </p:val>
                                        </p:tav>
                                        <p:tav tm="51690">
                                          <p:val>
                                            <p:fltVal val="195.1411"/>
                                          </p:val>
                                        </p:tav>
                                        <p:tav tm="52810">
                                          <p:val>
                                            <p:fltVal val="207.6945"/>
                                          </p:val>
                                        </p:tav>
                                        <p:tav tm="53930">
                                          <p:val>
                                            <p:fltVal val="219.77251"/>
                                          </p:val>
                                        </p:tav>
                                        <p:tav tm="55060">
                                          <p:val>
                                            <p:fltVal val="231.4814"/>
                                          </p:val>
                                        </p:tav>
                                        <p:tav tm="56180">
                                          <p:val>
                                            <p:fltVal val="242.91341"/>
                                          </p:val>
                                        </p:tav>
                                        <p:tav tm="57300">
                                          <p:val>
                                            <p:fltVal val="253.8558"/>
                                          </p:val>
                                        </p:tav>
                                        <p:tav tm="58430">
                                          <p:val>
                                            <p:fltVal val="264.40329"/>
                                          </p:val>
                                        </p:tav>
                                        <p:tav tm="59550">
                                          <p:val>
                                            <p:fltVal val="274.63501"/>
                                          </p:val>
                                        </p:tav>
                                        <p:tav tm="60670">
                                          <p:val>
                                            <p:fltVal val="284.35721"/>
                                          </p:val>
                                        </p:tav>
                                        <p:tav tm="61800">
                                          <p:val>
                                            <p:fltVal val="293.6507"/>
                                          </p:val>
                                        </p:tav>
                                        <p:tav tm="62920">
                                          <p:val>
                                            <p:fltVal val="302.57959"/>
                                          </p:val>
                                        </p:tav>
                                        <p:tav tm="64040">
                                          <p:val>
                                            <p:fltVal val="310.96921"/>
                                          </p:val>
                                        </p:tav>
                                        <p:tav tm="65170">
                                          <p:val>
                                            <p:fltVal val="318.88379"/>
                                          </p:val>
                                        </p:tav>
                                        <p:tav tm="66290">
                                          <p:val>
                                            <p:fltVal val="326.36801"/>
                                          </p:val>
                                        </p:tav>
                                        <p:tav tm="67420">
                                          <p:val>
                                            <p:fltVal val="333.26511"/>
                                          </p:val>
                                        </p:tav>
                                        <p:tav tm="68540">
                                          <p:val>
                                            <p:fltVal val="339.6712"/>
                                          </p:val>
                                        </p:tav>
                                        <p:tav tm="69660">
                                          <p:val>
                                            <p:fltVal val="345.43851"/>
                                          </p:val>
                                        </p:tav>
                                        <p:tav tm="70790">
                                          <p:val>
                                            <p:fltVal val="350.58469"/>
                                          </p:val>
                                        </p:tav>
                                        <p:tav tm="71910">
                                          <p:val>
                                            <p:fltVal val="355.09189"/>
                                          </p:val>
                                        </p:tav>
                                        <p:tav tm="73030">
                                          <p:val>
                                            <p:fltVal val="358.80179"/>
                                          </p:val>
                                        </p:tav>
                                        <p:tav tm="74160">
                                          <p:val>
                                            <p:fltVal val="361.63531"/>
                                          </p:val>
                                        </p:tav>
                                        <p:tav tm="75280">
                                          <p:val>
                                            <p:fltVal val="363.345"/>
                                          </p:val>
                                        </p:tav>
                                        <p:tav tm="76400">
                                          <p:val>
                                            <p:fltVal val="363.4978"/>
                                          </p:val>
                                        </p:tav>
                                        <p:tav tm="77530">
                                          <p:val>
                                            <p:fltVal val="363.47061"/>
                                          </p:val>
                                        </p:tav>
                                        <p:tav tm="78650">
                                          <p:val>
                                            <p:fltVal val="363.38339"/>
                                          </p:val>
                                        </p:tav>
                                        <p:tav tm="79780">
                                          <p:val>
                                            <p:fltVal val="363.20349"/>
                                          </p:val>
                                        </p:tav>
                                        <p:tav tm="80900">
                                          <p:val>
                                            <p:fltVal val="362.8963"/>
                                          </p:val>
                                        </p:tav>
                                        <p:tav tm="82020">
                                          <p:val>
                                            <p:fltVal val="362.4227"/>
                                          </p:val>
                                        </p:tav>
                                        <p:tav tm="83150">
                                          <p:val>
                                            <p:fltVal val="361.7569"/>
                                          </p:val>
                                        </p:tav>
                                        <p:tav tm="84270">
                                          <p:val>
                                            <p:fltVal val="361.0874"/>
                                          </p:val>
                                        </p:tav>
                                        <p:tav tm="85390">
                                          <p:val>
                                            <p:fltVal val="360.6105"/>
                                          </p:val>
                                        </p:tav>
                                        <p:tav tm="86520">
                                          <p:val>
                                            <p:fltVal val="360.30069"/>
                                          </p:val>
                                        </p:tav>
                                        <p:tav tm="87640">
                                          <p:val>
                                            <p:fltVal val="360.1188"/>
                                          </p:val>
                                        </p:tav>
                                        <p:tav tm="88760">
                                          <p:val>
                                            <p:fltVal val="360.03021"/>
                                          </p:val>
                                        </p:tav>
                                        <p:tav tm="89890">
                                          <p:val>
                                            <p:fltVal val="360.00229"/>
                                          </p:val>
                                        </p:tav>
                                        <p:tav tm="91010">
                                          <p:val>
                                            <p:fltVal val="360"/>
                                          </p:val>
                                        </p:tav>
                                        <p:tav tm="92130">
                                          <p:val>
                                            <p:fltVal val="360"/>
                                          </p:val>
                                        </p:tav>
                                        <p:tav tm="93260">
                                          <p:val>
                                            <p:fltVal val="360"/>
                                          </p:val>
                                        </p:tav>
                                        <p:tav tm="94380">
                                          <p:val>
                                            <p:fltVal val="360"/>
                                          </p:val>
                                        </p:tav>
                                        <p:tav tm="95510">
                                          <p:val>
                                            <p:fltVal val="360"/>
                                          </p:val>
                                        </p:tav>
                                        <p:tav tm="96630">
                                          <p:val>
                                            <p:fltVal val="360"/>
                                          </p:val>
                                        </p:tav>
                                        <p:tav tm="97750">
                                          <p:val>
                                            <p:fltVal val="360"/>
                                          </p:val>
                                        </p:tav>
                                        <p:tav tm="9888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sum">
                                        <p:cTn id="1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transl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0"/>
                                          </p:val>
                                        </p:tav>
                                        <p:tav tm="2250">
                                          <p:val>
                                            <p:fltVal val="-10E-5"/>
                                          </p:val>
                                        </p:tav>
                                        <p:tav tm="3370">
                                          <p:val>
                                            <p:fltVal val="-0.0004"/>
                                          </p:val>
                                        </p:tav>
                                        <p:tav tm="4490">
                                          <p:val>
                                            <p:fltVal val="-0.0011"/>
                                          </p:val>
                                        </p:tav>
                                        <p:tav tm="5620">
                                          <p:val>
                                            <p:fltVal val="-0.0021"/>
                                          </p:val>
                                        </p:tav>
                                        <p:tav tm="6740">
                                          <p:val>
                                            <p:fltVal val="-0.0037"/>
                                          </p:val>
                                        </p:tav>
                                        <p:tav tm="7870">
                                          <p:val>
                                            <p:fltVal val="-0.0059"/>
                                          </p:val>
                                        </p:tav>
                                        <p:tav tm="8990">
                                          <p:val>
                                            <p:fltVal val="-0.0088"/>
                                          </p:val>
                                        </p:tav>
                                        <p:tav tm="10110">
                                          <p:val>
                                            <p:fltVal val="-0.0125"/>
                                          </p:val>
                                        </p:tav>
                                        <p:tav tm="11240">
                                          <p:val>
                                            <p:fltVal val="-0.0162"/>
                                          </p:val>
                                        </p:tav>
                                        <p:tav tm="12360">
                                          <p:val>
                                            <p:fltVal val="-0.0191"/>
                                          </p:val>
                                        </p:tav>
                                        <p:tav tm="13480">
                                          <p:val>
                                            <p:fltVal val="-0.0213"/>
                                          </p:val>
                                        </p:tav>
                                        <p:tav tm="14610">
                                          <p:val>
                                            <p:fltVal val="-0.0228"/>
                                          </p:val>
                                        </p:tav>
                                        <p:tav tm="15730">
                                          <p:val>
                                            <p:fltVal val="-0.0239"/>
                                          </p:val>
                                        </p:tav>
                                        <p:tav tm="16850">
                                          <p:val>
                                            <p:fltVal val="-0.0245"/>
                                          </p:val>
                                        </p:tav>
                                        <p:tav tm="17980">
                                          <p:val>
                                            <p:fltVal val="-0.0248"/>
                                          </p:val>
                                        </p:tav>
                                        <p:tav tm="19100">
                                          <p:val>
                                            <p:fltVal val="-0.0249"/>
                                          </p:val>
                                        </p:tav>
                                        <p:tav tm="20220">
                                          <p:val>
                                            <p:fltVal val="-0.0249"/>
                                          </p:val>
                                        </p:tav>
                                        <p:tav tm="21350">
                                          <p:val>
                                            <p:fltVal val="-0.0248"/>
                                          </p:val>
                                        </p:tav>
                                        <p:tav tm="22470">
                                          <p:val>
                                            <p:fltVal val="-0.0241"/>
                                          </p:val>
                                        </p:tav>
                                        <p:tav tm="23600">
                                          <p:val>
                                            <p:fltVal val="-0.022"/>
                                          </p:val>
                                        </p:tav>
                                        <p:tav tm="24720">
                                          <p:val>
                                            <p:fltVal val="-0.0179"/>
                                          </p:val>
                                        </p:tav>
                                        <p:tav tm="25840">
                                          <p:val>
                                            <p:fltVal val="-0.0113"/>
                                          </p:val>
                                        </p:tav>
                                        <p:tav tm="26970">
                                          <p:val>
                                            <p:fltVal val="-0.0013"/>
                                          </p:val>
                                        </p:tav>
                                        <p:tav tm="28090">
                                          <p:val>
                                            <p:fltVal val="0.0124"/>
                                          </p:val>
                                        </p:tav>
                                        <p:tav tm="29210">
                                          <p:val>
                                            <p:fltVal val="0.0309"/>
                                          </p:val>
                                        </p:tav>
                                        <p:tav tm="30340">
                                          <p:val>
                                            <p:fltVal val="0.0546"/>
                                          </p:val>
                                        </p:tav>
                                        <p:tav tm="31460">
                                          <p:val>
                                            <p:fltVal val="0.0842"/>
                                          </p:val>
                                        </p:tav>
                                        <p:tav tm="32580">
                                          <p:val>
                                            <p:fltVal val="0.1204"/>
                                          </p:val>
                                        </p:tav>
                                        <p:tav tm="33710">
                                          <p:val>
                                            <p:fltVal val="0.1634"/>
                                          </p:val>
                                        </p:tav>
                                        <p:tav tm="34830">
                                          <p:val>
                                            <p:fltVal val="0.2145"/>
                                          </p:val>
                                        </p:tav>
                                        <p:tav tm="35960">
                                          <p:val>
                                            <p:fltVal val="0.2711"/>
                                          </p:val>
                                        </p:tav>
                                        <p:tav tm="37080">
                                          <p:val>
                                            <p:fltVal val="0.3207"/>
                                          </p:val>
                                        </p:tav>
                                        <p:tav tm="38200">
                                          <p:val>
                                            <p:fltVal val="0.3625"/>
                                          </p:val>
                                        </p:tav>
                                        <p:tav tm="39330">
                                          <p:val>
                                            <p:fltVal val="0.3973"/>
                                          </p:val>
                                        </p:tav>
                                        <p:tav tm="40450">
                                          <p:val>
                                            <p:fltVal val="0.4256"/>
                                          </p:val>
                                        </p:tav>
                                        <p:tav tm="41570">
                                          <p:val>
                                            <p:fltVal val="0.448"/>
                                          </p:val>
                                        </p:tav>
                                        <p:tav tm="42700">
                                          <p:val>
                                            <p:fltVal val="0.4655"/>
                                          </p:val>
                                        </p:tav>
                                        <p:tav tm="43820">
                                          <p:val>
                                            <p:fltVal val="0.4786"/>
                                          </p:val>
                                        </p:tav>
                                        <p:tav tm="44940">
                                          <p:val>
                                            <p:fltVal val="0.4878"/>
                                          </p:val>
                                        </p:tav>
                                        <p:tav tm="46070">
                                          <p:val>
                                            <p:fltVal val="0.4939"/>
                                          </p:val>
                                        </p:tav>
                                        <p:tav tm="47190">
                                          <p:val>
                                            <p:fltVal val="0.4975"/>
                                          </p:val>
                                        </p:tav>
                                        <p:tav tm="48310">
                                          <p:val>
                                            <p:fltVal val="0.4993"/>
                                          </p:val>
                                        </p:tav>
                                        <p:tav tm="49440">
                                          <p:val>
                                            <p:fltVal val="0.4999"/>
                                          </p:val>
                                        </p:tav>
                                        <p:tav tm="50560">
                                          <p:val>
                                            <p:fltVal val="0.4999"/>
                                          </p:val>
                                        </p:tav>
                                        <p:tav tm="51690">
                                          <p:val>
                                            <p:fltVal val="0.4998"/>
                                          </p:val>
                                        </p:tav>
                                        <p:tav tm="52810">
                                          <p:val>
                                            <p:fltVal val="0.4988"/>
                                          </p:val>
                                        </p:tav>
                                        <p:tav tm="53930">
                                          <p:val>
                                            <p:fltVal val="0.4965"/>
                                          </p:val>
                                        </p:tav>
                                        <p:tav tm="55060">
                                          <p:val>
                                            <p:fltVal val="0.4921"/>
                                          </p:val>
                                        </p:tav>
                                        <p:tav tm="56180">
                                          <p:val>
                                            <p:fltVal val="0.485"/>
                                          </p:val>
                                        </p:tav>
                                        <p:tav tm="57300">
                                          <p:val>
                                            <p:fltVal val="0.4746"/>
                                          </p:val>
                                        </p:tav>
                                        <p:tav tm="58430">
                                          <p:val>
                                            <p:fltVal val="0.4603"/>
                                          </p:val>
                                        </p:tav>
                                        <p:tav tm="59550">
                                          <p:val>
                                            <p:fltVal val="0.4411"/>
                                          </p:val>
                                        </p:tav>
                                        <p:tav tm="60670">
                                          <p:val>
                                            <p:fltVal val="0.4169"/>
                                          </p:val>
                                        </p:tav>
                                        <p:tav tm="61800">
                                          <p:val>
                                            <p:fltVal val="0.3868"/>
                                          </p:val>
                                        </p:tav>
                                        <p:tav tm="62920">
                                          <p:val>
                                            <p:fltVal val="0.3499"/>
                                          </p:val>
                                        </p:tav>
                                        <p:tav tm="64040">
                                          <p:val>
                                            <p:fltVal val="0.306"/>
                                          </p:val>
                                        </p:tav>
                                        <p:tav tm="65170">
                                          <p:val>
                                            <p:fltVal val="0.2544"/>
                                          </p:val>
                                        </p:tav>
                                        <p:tav tm="66290">
                                          <p:val>
                                            <p:fltVal val="0.1981"/>
                                          </p:val>
                                        </p:tav>
                                        <p:tav tm="67420">
                                          <p:val>
                                            <p:fltVal val="0.1498"/>
                                          </p:val>
                                        </p:tav>
                                        <p:tav tm="68540">
                                          <p:val>
                                            <p:fltVal val="0.1087"/>
                                          </p:val>
                                        </p:tav>
                                        <p:tav tm="69660">
                                          <p:val>
                                            <p:fltVal val="0.0748"/>
                                          </p:val>
                                        </p:tav>
                                        <p:tav tm="70790">
                                          <p:val>
                                            <p:fltVal val="0.0473"/>
                                          </p:val>
                                        </p:tav>
                                        <p:tav tm="71910">
                                          <p:val>
                                            <p:fltVal val="0.0251"/>
                                          </p:val>
                                        </p:tav>
                                        <p:tav tm="73030">
                                          <p:val>
                                            <p:fltVal val="0.0082"/>
                                          </p:val>
                                        </p:tav>
                                        <p:tav tm="74160">
                                          <p:val>
                                            <p:fltVal val="-0.0044"/>
                                          </p:val>
                                        </p:tav>
                                        <p:tav tm="75280">
                                          <p:val>
                                            <p:fltVal val="-0.0134"/>
                                          </p:val>
                                        </p:tav>
                                        <p:tav tm="76400">
                                          <p:val>
                                            <p:fltVal val="-0.0192"/>
                                          </p:val>
                                        </p:tav>
                                        <p:tav tm="77530">
                                          <p:val>
                                            <p:fltVal val="-0.0227"/>
                                          </p:val>
                                        </p:tav>
                                        <p:tav tm="78650">
                                          <p:val>
                                            <p:fltVal val="-0.0244"/>
                                          </p:val>
                                        </p:tav>
                                        <p:tav tm="79780">
                                          <p:val>
                                            <p:fltVal val="-0.0249"/>
                                          </p:val>
                                        </p:tav>
                                        <p:tav tm="80900">
                                          <p:val>
                                            <p:fltVal val="-0.0249"/>
                                          </p:val>
                                        </p:tav>
                                        <p:tav tm="82020">
                                          <p:val>
                                            <p:fltVal val="-0.0244"/>
                                          </p:val>
                                        </p:tav>
                                        <p:tav tm="83150">
                                          <p:val>
                                            <p:fltVal val="-0.0219"/>
                                          </p:val>
                                        </p:tav>
                                        <p:tav tm="84270">
                                          <p:val>
                                            <p:fltVal val="-0.0156"/>
                                          </p:val>
                                        </p:tav>
                                        <p:tav tm="85390">
                                          <p:val>
                                            <p:fltVal val="-0.0039"/>
                                          </p:val>
                                        </p:tav>
                                        <p:tav tm="86520">
                                          <p:val>
                                            <p:fltVal val="0.0104"/>
                                          </p:val>
                                        </p:tav>
                                        <p:tav tm="87640">
                                          <p:val>
                                            <p:fltVal val="0.0192"/>
                                          </p:val>
                                        </p:tav>
                                        <p:tav tm="88760">
                                          <p:val>
                                            <p:fltVal val="0.0235"/>
                                          </p:val>
                                        </p:tav>
                                        <p:tav tm="89890">
                                          <p:val>
                                            <p:fltVal val="0.0248"/>
                                          </p:val>
                                        </p:tav>
                                        <p:tav tm="91010">
                                          <p:val>
                                            <p:fltVal val="0.0249"/>
                                          </p:val>
                                        </p:tav>
                                        <p:tav tm="92130">
                                          <p:val>
                                            <p:fltVal val="0.0247"/>
                                          </p:val>
                                        </p:tav>
                                        <p:tav tm="93260">
                                          <p:val>
                                            <p:fltVal val="0.0234"/>
                                          </p:val>
                                        </p:tav>
                                        <p:tav tm="94380">
                                          <p:val>
                                            <p:fltVal val="0.0202"/>
                                          </p:val>
                                        </p:tav>
                                        <p:tav tm="95510">
                                          <p:val>
                                            <p:fltVal val="0.0143"/>
                                          </p:val>
                                        </p:tav>
                                        <p:tav tm="96630">
                                          <p:val>
                                            <p:fltVal val="0.0071"/>
                                          </p:val>
                                        </p:tav>
                                        <p:tav tm="97750">
                                          <p:val>
                                            <p:fltVal val="0.0027"/>
                                          </p:val>
                                        </p:tav>
                                        <p:tav tm="98880">
                                          <p:val>
                                            <p:fltVal val="0.0007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0.9999"/>
                                          </p:val>
                                        </p:tav>
                                        <p:tav tm="2250">
                                          <p:val>
                                            <p:fltVal val="0.9994"/>
                                          </p:val>
                                        </p:tav>
                                        <p:tav tm="3370">
                                          <p:val>
                                            <p:fltVal val="0.9981"/>
                                          </p:val>
                                        </p:tav>
                                        <p:tav tm="4490">
                                          <p:val>
                                            <p:fltVal val="0.9955"/>
                                          </p:val>
                                        </p:tav>
                                        <p:tav tm="5620">
                                          <p:val>
                                            <p:fltVal val="0.9913"/>
                                          </p:val>
                                        </p:tav>
                                        <p:tav tm="6740">
                                          <p:val>
                                            <p:fltVal val="0.985"/>
                                          </p:val>
                                        </p:tav>
                                        <p:tav tm="7870">
                                          <p:val>
                                            <p:fltVal val="0.9763"/>
                                          </p:val>
                                        </p:tav>
                                        <p:tav tm="8990">
                                          <p:val>
                                            <p:fltVal val="0.9646"/>
                                          </p:val>
                                        </p:tav>
                                        <p:tav tm="10110">
                                          <p:val>
                                            <p:fltVal val="0.9497"/>
                                          </p:val>
                                        </p:tav>
                                        <p:tav tm="11240">
                                          <p:val>
                                            <p:fltVal val="0.9348"/>
                                          </p:val>
                                        </p:tav>
                                        <p:tav tm="12360">
                                          <p:val>
                                            <p:fltVal val="0.9232"/>
                                          </p:val>
                                        </p:tav>
                                        <p:tav tm="13480">
                                          <p:val>
                                            <p:fltVal val="0.9146"/>
                                          </p:val>
                                        </p:tav>
                                        <p:tav tm="14610">
                                          <p:val>
                                            <p:fltVal val="0.9084"/>
                                          </p:val>
                                        </p:tav>
                                        <p:tav tm="15730">
                                          <p:val>
                                            <p:fltVal val="0.9042"/>
                                          </p:val>
                                        </p:tav>
                                        <p:tav tm="16850">
                                          <p:val>
                                            <p:fltVal val="0.9017"/>
                                          </p:val>
                                        </p:tav>
                                        <p:tav tm="17980">
                                          <p:val>
                                            <p:fltVal val="0.9005"/>
                                          </p:val>
                                        </p:tav>
                                        <p:tav tm="19100">
                                          <p:val>
                                            <p:fltVal val="0.9"/>
                                          </p:val>
                                        </p:tav>
                                        <p:tav tm="20220">
                                          <p:val>
                                            <p:fltVal val="0.8999"/>
                                          </p:val>
                                        </p:tav>
                                        <p:tav tm="21350">
                                          <p:val>
                                            <p:fltVal val="0.9006"/>
                                          </p:val>
                                        </p:tav>
                                        <p:tav tm="22470">
                                          <p:val>
                                            <p:fltVal val="0.9046"/>
                                          </p:val>
                                        </p:tav>
                                        <p:tav tm="23600">
                                          <p:val>
                                            <p:fltVal val="0.9153"/>
                                          </p:val>
                                        </p:tav>
                                        <p:tav tm="24720">
                                          <p:val>
                                            <p:fltVal val="0.9362"/>
                                          </p:val>
                                        </p:tav>
                                        <p:tav tm="25840">
                                          <p:val>
                                            <p:fltVal val="0.9659"/>
                                          </p:val>
                                        </p:tav>
                                        <p:tav tm="26970">
                                          <p:val>
                                            <p:fltVal val="0.9858"/>
                                          </p:val>
                                        </p:tav>
                                        <p:tav tm="28090">
                                          <p:val>
                                            <p:fltVal val="0.9959"/>
                                          </p:val>
                                        </p:tav>
                                        <p:tav tm="29210">
                                          <p:val>
                                            <p:fltVal val="0.9995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0.9998"/>
                                          </p:val>
                                        </p:tav>
                                        <p:tav tm="68540">
                                          <p:val>
                                            <p:fltVal val="0.9987"/>
                                          </p:val>
                                        </p:tav>
                                        <p:tav tm="69660">
                                          <p:val>
                                            <p:fltVal val="0.9955"/>
                                          </p:val>
                                        </p:tav>
                                        <p:tav tm="70790">
                                          <p:val>
                                            <p:fltVal val="0.9888"/>
                                          </p:val>
                                        </p:tav>
                                        <p:tav tm="71910">
                                          <p:val>
                                            <p:fltVal val="0.9775"/>
                                          </p:val>
                                        </p:tav>
                                        <p:tav tm="73030">
                                          <p:val>
                                            <p:fltVal val="0.9605"/>
                                          </p:val>
                                        </p:tav>
                                        <p:tav tm="74160">
                                          <p:val>
                                            <p:fltVal val="0.9385"/>
                                          </p:val>
                                        </p:tav>
                                        <p:tav tm="75280">
                                          <p:val>
                                            <p:fltVal val="0.9217"/>
                                          </p:val>
                                        </p:tav>
                                        <p:tav tm="76400">
                                          <p:val>
                                            <p:fltVal val="0.9107"/>
                                          </p:val>
                                        </p:tav>
                                        <p:tav tm="77530">
                                          <p:val>
                                            <p:fltVal val="0.9042"/>
                                          </p:val>
                                        </p:tav>
                                        <p:tav tm="78650">
                                          <p:val>
                                            <p:fltVal val="0.901"/>
                                          </p:val>
                                        </p:tav>
                                        <p:tav tm="79780">
                                          <p:val>
                                            <p:fltVal val="0.9"/>
                                          </p:val>
                                        </p:tav>
                                        <p:tav tm="80900">
                                          <p:val>
                                            <p:fltVal val="0.9"/>
                                          </p:val>
                                        </p:tav>
                                        <p:tav tm="82020">
                                          <p:val>
                                            <p:fltVal val="0.901"/>
                                          </p:val>
                                        </p:tav>
                                        <p:tav tm="83150">
                                          <p:val>
                                            <p:fltVal val="0.9061"/>
                                          </p:val>
                                        </p:tav>
                                        <p:tav tm="84270">
                                          <p:val>
                                            <p:fltVal val="0.9186"/>
                                          </p:val>
                                        </p:tav>
                                        <p:tav tm="85390">
                                          <p:val>
                                            <p:fltVal val="0.942"/>
                                          </p:val>
                                        </p:tav>
                                        <p:tav tm="86520">
                                          <p:val>
                                            <p:fltVal val="0.9709"/>
                                          </p:val>
                                        </p:tav>
                                        <p:tav tm="87640">
                                          <p:val>
                                            <p:fltVal val="0.9885"/>
                                          </p:val>
                                        </p:tav>
                                        <p:tav tm="88760">
                                          <p:val>
                                            <p:fltVal val="0.997"/>
                                          </p:val>
                                        </p:tav>
                                        <p:tav tm="89890">
                                          <p:val>
                                            <p:fltVal val="0.9997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z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5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5455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8" presetClass="entr" presetSubtype="0" accel="5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0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3.7037E-7 L 0.41875 -0.00301 " pathEditMode="relative" rAng="0" ptsTypes="AA">
                                      <p:cBhvr>
                                        <p:cTn id="41" dur="3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37" y="-162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4.44444E-6 L -0.40586 0.00116 " pathEditMode="relative" rAng="0" ptsTypes="AA">
                                      <p:cBhvr>
                                        <p:cTn id="43" dur="3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99" y="46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0 L 0.19362 0 " pathEditMode="relative" rAng="0" ptsTypes="AA">
                                      <p:cBhvr>
                                        <p:cTn id="45" dur="3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74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1.48148E-6 L -0.19688 -0.00532 " pathEditMode="relative" rAng="0" ptsTypes="AA">
                                      <p:cBhvr>
                                        <p:cTn id="47" dur="3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44" y="-278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1.875E-6 -2.96296E-6 L 1.875E-6 -0.25 " pathEditMode="relative" rAng="0" ptsTypes="AA">
                                      <p:cBhvr>
                                        <p:cTn id="49" dur="32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91667E-6 2.22222E-6 L -2.91667E-6 -0.25 " pathEditMode="relative" rAng="0" ptsTypes="AA">
                                      <p:cBhvr>
                                        <p:cTn id="51" dur="32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5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1.04167E-6 2.59259E-6 L -0.04037 0.0062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8" y="301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-3.95833E-6 2.59259E-6 L 0.04818 0.00833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9" y="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2" grpId="1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 rot="16200000" flipH="1">
            <a:off x="3750637" y="-2235760"/>
            <a:ext cx="4658319" cy="11090801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6" name="Flowchart: Terminator 5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3</a:t>
            </a: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88789" y="4607771"/>
            <a:ext cx="218540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36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sz="36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A</a:t>
            </a:r>
            <a:endParaRPr kumimoji="0" lang="en-US" sz="36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If_I_Had_a_Chicken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791200" y="-998677"/>
            <a:ext cx="609600" cy="609600"/>
          </a:xfrm>
          <a:prstGeom prst="rect">
            <a:avLst/>
          </a:prstGeom>
        </p:spPr>
      </p:pic>
      <p:pic>
        <p:nvPicPr>
          <p:cNvPr id="12" name="Picture 11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778" b="89778" l="9778" r="5777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55" t="21555" r="42889" b="5556"/>
          <a:stretch/>
        </p:blipFill>
        <p:spPr>
          <a:xfrm>
            <a:off x="10164207" y="3848362"/>
            <a:ext cx="2128768" cy="300963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113084" y="-274430"/>
            <a:ext cx="2078916" cy="2085013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055065" y="1729444"/>
            <a:ext cx="4627265" cy="2840982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644980" y="1248017"/>
            <a:ext cx="6532434" cy="335975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>
              <a:buAutoNum type="alphaUcPeriod"/>
            </a:pP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buAutoNum type="alphaUcPeriod"/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UcPeriod"/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UcPeriod"/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300668"/>
              </p:ext>
            </p:extLst>
          </p:nvPr>
        </p:nvGraphicFramePr>
        <p:xfrm>
          <a:off x="1356725" y="2245226"/>
          <a:ext cx="111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Equation" r:id="rId12" imgW="1117440" imgH="355320" progId="Equation.DSMT4">
                  <p:embed/>
                </p:oleObj>
              </mc:Choice>
              <mc:Fallback>
                <p:oleObj name="Equation" r:id="rId12" imgW="11174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56725" y="2245226"/>
                        <a:ext cx="1117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407584"/>
              </p:ext>
            </p:extLst>
          </p:nvPr>
        </p:nvGraphicFramePr>
        <p:xfrm>
          <a:off x="1363663" y="2773363"/>
          <a:ext cx="1104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14" imgW="1104840" imgH="355320" progId="Equation.DSMT4">
                  <p:embed/>
                </p:oleObj>
              </mc:Choice>
              <mc:Fallback>
                <p:oleObj name="Equation" r:id="rId14" imgW="1104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63663" y="2773363"/>
                        <a:ext cx="1104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072439"/>
              </p:ext>
            </p:extLst>
          </p:nvPr>
        </p:nvGraphicFramePr>
        <p:xfrm>
          <a:off x="1370013" y="3270250"/>
          <a:ext cx="1092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Equation" r:id="rId16" imgW="1091880" imgH="342720" progId="Equation.DSMT4">
                  <p:embed/>
                </p:oleObj>
              </mc:Choice>
              <mc:Fallback>
                <p:oleObj name="Equation" r:id="rId16" imgW="1091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70013" y="3270250"/>
                        <a:ext cx="1092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796474"/>
              </p:ext>
            </p:extLst>
          </p:nvPr>
        </p:nvGraphicFramePr>
        <p:xfrm>
          <a:off x="1344613" y="3748088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18" imgW="1143000" imgH="355320" progId="Equation.DSMT4">
                  <p:embed/>
                </p:oleObj>
              </mc:Choice>
              <mc:Fallback>
                <p:oleObj name="Equation" r:id="rId18" imgW="1143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44613" y="3748088"/>
                        <a:ext cx="1143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20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33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6" grpId="0" animBg="1"/>
      <p:bldP spid="7" grpId="0"/>
      <p:bldP spid="8" grpId="0"/>
      <p:bldP spid="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 rot="16200000" flipH="1">
            <a:off x="3750637" y="-2235760"/>
            <a:ext cx="4658319" cy="11090801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6" name="Flowchart: Terminator 5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4</a:t>
            </a: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88885" y="4607771"/>
            <a:ext cx="218521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36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sz="36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B</a:t>
            </a:r>
            <a:endParaRPr kumimoji="0" lang="en-US" sz="36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If_I_Had_a_Chicke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791200" y="-998677"/>
            <a:ext cx="609600" cy="609600"/>
          </a:xfrm>
          <a:prstGeom prst="rect">
            <a:avLst/>
          </a:prstGeom>
        </p:spPr>
      </p:pic>
      <p:pic>
        <p:nvPicPr>
          <p:cNvPr id="12" name="Picture 11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778" b="89778" l="9778" r="5777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55" t="21555" r="42889" b="5556"/>
          <a:stretch/>
        </p:blipFill>
        <p:spPr>
          <a:xfrm>
            <a:off x="10164207" y="3848362"/>
            <a:ext cx="2128768" cy="300963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113084" y="-274430"/>
            <a:ext cx="2078916" cy="2085013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44907" y="2229632"/>
            <a:ext cx="3812579" cy="2340793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644979" y="1248017"/>
            <a:ext cx="7421783" cy="321832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en-US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UcPeriod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UcPeriod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UcPeriod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UcPeriod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42045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33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6" grpId="0" animBg="1"/>
      <p:bldP spid="7" grpId="0"/>
      <p:bldP spid="8" grpId="0"/>
      <p:bldP spid="3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 rot="16200000" flipH="1">
            <a:off x="3750637" y="-2235760"/>
            <a:ext cx="4658319" cy="11090801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6" name="Flowchart: Terminator 5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5</a:t>
            </a: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83177" y="4768525"/>
            <a:ext cx="241604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36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sz="36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B  </a:t>
            </a:r>
            <a:endParaRPr kumimoji="0" lang="en-US" sz="36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If_I_Had_a_Chicken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791200" y="-998677"/>
            <a:ext cx="609600" cy="609600"/>
          </a:xfrm>
          <a:prstGeom prst="rect">
            <a:avLst/>
          </a:prstGeom>
        </p:spPr>
      </p:pic>
      <p:pic>
        <p:nvPicPr>
          <p:cNvPr id="12" name="Picture 11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778" b="89778" l="9778" r="5777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55" t="21555" r="42889" b="5556"/>
          <a:stretch/>
        </p:blipFill>
        <p:spPr>
          <a:xfrm>
            <a:off x="10164207" y="3848362"/>
            <a:ext cx="2128768" cy="300963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113084" y="-274430"/>
            <a:ext cx="2078916" cy="2085013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85518" y="1252603"/>
            <a:ext cx="9578689" cy="3316445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hình bình hành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QRS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,5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.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H?</a:t>
            </a:r>
            <a:endParaRPr lang="vi-VN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                      </a:t>
            </a:r>
          </a:p>
          <a:p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 tính được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422638"/>
              </p:ext>
            </p:extLst>
          </p:nvPr>
        </p:nvGraphicFramePr>
        <p:xfrm>
          <a:off x="1288878" y="2740395"/>
          <a:ext cx="166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10" imgW="1663560" imgH="342720" progId="Equation.DSMT4">
                  <p:embed/>
                </p:oleObj>
              </mc:Choice>
              <mc:Fallback>
                <p:oleObj name="Equation" r:id="rId10" imgW="1663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88878" y="2740395"/>
                        <a:ext cx="1663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6263524" y="2642110"/>
            <a:ext cx="3657600" cy="2062102"/>
            <a:chOff x="6324600" y="2666763"/>
            <a:chExt cx="3657600" cy="2062102"/>
          </a:xfrm>
        </p:grpSpPr>
        <p:grpSp>
          <p:nvGrpSpPr>
            <p:cNvPr id="31" name="Group 4"/>
            <p:cNvGrpSpPr>
              <a:grpSpLocks/>
            </p:cNvGrpSpPr>
            <p:nvPr/>
          </p:nvGrpSpPr>
          <p:grpSpPr bwMode="auto">
            <a:xfrm>
              <a:off x="7010400" y="2666763"/>
              <a:ext cx="2555081" cy="1700286"/>
              <a:chOff x="336" y="1506"/>
              <a:chExt cx="1392" cy="1182"/>
            </a:xfrm>
          </p:grpSpPr>
          <p:sp>
            <p:nvSpPr>
              <p:cNvPr id="37" name="AutoShape 7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1392" cy="864"/>
              </a:xfrm>
              <a:prstGeom prst="flowChartInputOutpu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Text Box 11"/>
              <p:cNvSpPr txBox="1">
                <a:spLocks noChangeArrowheads="1"/>
              </p:cNvSpPr>
              <p:nvPr/>
            </p:nvSpPr>
            <p:spPr bwMode="auto">
              <a:xfrm>
                <a:off x="876" y="1506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dirty="0" smtClean="0">
                    <a:latin typeface="Times New Roman" pitchFamily="18" charset="0"/>
                  </a:rPr>
                  <a:t>9 cm</a:t>
                </a:r>
                <a:endParaRPr lang="en-US" sz="2400" dirty="0">
                  <a:latin typeface="Times New Roman" pitchFamily="18" charset="0"/>
                </a:endParaRPr>
              </a:p>
            </p:txBody>
          </p:sp>
        </p:grpSp>
        <p:sp>
          <p:nvSpPr>
            <p:cNvPr id="32" name="Text Box 11"/>
            <p:cNvSpPr txBox="1">
              <a:spLocks noChangeArrowheads="1"/>
            </p:cNvSpPr>
            <p:nvPr/>
          </p:nvSpPr>
          <p:spPr bwMode="auto">
            <a:xfrm>
              <a:off x="6324600" y="3335254"/>
              <a:ext cx="969169" cy="457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dirty="0" smtClean="0">
                  <a:latin typeface="Times New Roman" pitchFamily="18" charset="0"/>
                </a:rPr>
                <a:t>6 cm</a:t>
              </a:r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211615" y="2777879"/>
              <a:ext cx="4845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P</a:t>
              </a:r>
              <a:endParaRPr lang="en-US" sz="2400" b="1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705600" y="4262735"/>
              <a:ext cx="4845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S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991600" y="4267200"/>
              <a:ext cx="4845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R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9497615" y="2738735"/>
              <a:ext cx="4845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Q</a:t>
              </a:r>
            </a:p>
          </p:txBody>
        </p:sp>
      </p:grpSp>
      <p:cxnSp>
        <p:nvCxnSpPr>
          <p:cNvPr id="39" name="Straight Connector 38"/>
          <p:cNvCxnSpPr/>
          <p:nvPr/>
        </p:nvCxnSpPr>
        <p:spPr>
          <a:xfrm>
            <a:off x="7462108" y="3112073"/>
            <a:ext cx="12526" cy="124284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7470198" y="4220456"/>
            <a:ext cx="152400" cy="1219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1" name="Rectangle 40"/>
          <p:cNvSpPr/>
          <p:nvPr/>
        </p:nvSpPr>
        <p:spPr>
          <a:xfrm>
            <a:off x="7325856" y="4418486"/>
            <a:ext cx="352887" cy="3844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09079"/>
              </p:ext>
            </p:extLst>
          </p:nvPr>
        </p:nvGraphicFramePr>
        <p:xfrm>
          <a:off x="1296988" y="3263900"/>
          <a:ext cx="165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name="Equation" r:id="rId12" imgW="1650960" imgH="342720" progId="Equation.DSMT4">
                  <p:embed/>
                </p:oleObj>
              </mc:Choice>
              <mc:Fallback>
                <p:oleObj name="Equation" r:id="rId12" imgW="1650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96988" y="3263900"/>
                        <a:ext cx="1651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243374"/>
              </p:ext>
            </p:extLst>
          </p:nvPr>
        </p:nvGraphicFramePr>
        <p:xfrm>
          <a:off x="1282700" y="3787775"/>
          <a:ext cx="166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Equation" r:id="rId14" imgW="1663560" imgH="342720" progId="Equation.DSMT4">
                  <p:embed/>
                </p:oleObj>
              </mc:Choice>
              <mc:Fallback>
                <p:oleObj name="Equation" r:id="rId14" imgW="1663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82700" y="3787775"/>
                        <a:ext cx="1663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280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33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6" grpId="0" animBg="1"/>
      <p:bldP spid="7" grpId="0"/>
      <p:bldP spid="8" grpId="0"/>
      <p:bldP spid="14" grpId="0" animBg="1"/>
      <p:bldP spid="40" grpId="0" animBg="1"/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="" xmlns:a16="http://schemas.microsoft.com/office/drawing/2014/main" id="{5406D3E0-29AA-451B-B931-DC2223ED7067}"/>
              </a:ext>
            </a:extLst>
          </p:cNvPr>
          <p:cNvSpPr/>
          <p:nvPr/>
        </p:nvSpPr>
        <p:spPr>
          <a:xfrm>
            <a:off x="7147087" y="-428114"/>
            <a:ext cx="4376857" cy="1125238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chemeClr val="tx1"/>
              </a:solidFill>
              <a:latin typeface="+mj-lt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192" y="0"/>
            <a:ext cx="1173561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23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065757" y="899755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660722" y="2541657"/>
            <a:ext cx="459809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TẬP</a:t>
            </a:r>
            <a:endParaRPr lang="en-US" sz="5400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9693" y="0"/>
            <a:ext cx="2082307" cy="208230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65563" y="0"/>
            <a:ext cx="2369935" cy="23745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0634" y="3754867"/>
            <a:ext cx="3103133" cy="3103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2222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4F7C2E7C-1E4C-4B29-83AF-067D1A92FBAF}"/>
              </a:ext>
            </a:extLst>
          </p:cNvPr>
          <p:cNvSpPr txBox="1"/>
          <p:nvPr/>
        </p:nvSpPr>
        <p:spPr>
          <a:xfrm>
            <a:off x="0" y="646853"/>
            <a:ext cx="3581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52BDFDFA-014A-4739-A06B-521202C646EF}"/>
              </a:ext>
            </a:extLst>
          </p:cNvPr>
          <p:cNvSpPr txBox="1"/>
          <p:nvPr/>
        </p:nvSpPr>
        <p:spPr>
          <a:xfrm>
            <a:off x="160864" y="1129100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: 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Nhận biết hình bình hành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="" xmlns:a16="http://schemas.microsoft.com/office/drawing/2014/main" id="{CDE55E1E-8210-4B2F-87F7-0C373B5BB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74613"/>
            <a:ext cx="12216143" cy="5040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220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H" pitchFamily="34" charset="0"/>
            </a:endParaRPr>
          </a:p>
        </p:txBody>
      </p:sp>
      <p:sp>
        <p:nvSpPr>
          <p:cNvPr id="7" name="WordArt 51">
            <a:extLst>
              <a:ext uri="{FF2B5EF4-FFF2-40B4-BE49-F238E27FC236}">
                <a16:creationId xmlns="" xmlns:a16="http://schemas.microsoft.com/office/drawing/2014/main" id="{B36C478D-CA53-4958-94CA-852F29E2CE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0864" y="-23603"/>
            <a:ext cx="11846256" cy="5264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6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6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D7C85AB7-4E3B-4271-8A7B-AA311F4A4B4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5117" y="601069"/>
            <a:ext cx="1485938" cy="1117153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248603" y="1615236"/>
            <a:ext cx="3947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-Tr104):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864" y="2202807"/>
            <a:ext cx="6339596" cy="205604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588199" y="1615236"/>
            <a:ext cx="5299001" cy="511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BCD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GHI.</a:t>
            </a: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NPQ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Q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P.  </a:t>
            </a: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ST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T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U.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60864" y="4323199"/>
            <a:ext cx="6339596" cy="2390751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 algn="just">
              <a:buAutoNum type="arabicPeriod"/>
            </a:pP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rabicPeriod"/>
            </a:pP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74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52BDFDFA-014A-4739-A06B-521202C646EF}"/>
              </a:ext>
            </a:extLst>
          </p:cNvPr>
          <p:cNvSpPr txBox="1"/>
          <p:nvPr/>
        </p:nvSpPr>
        <p:spPr>
          <a:xfrm>
            <a:off x="-42216" y="0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: 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Nhận biết hình bình hành</a:t>
            </a:r>
            <a:endParaRPr lang="en-US" sz="2800" dirty="0">
              <a:solidFill>
                <a:srgbClr val="00206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D7C85AB7-4E3B-4271-8A7B-AA311F4A4B4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6062" y="15653"/>
            <a:ext cx="1485938" cy="1117153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160864" y="523220"/>
            <a:ext cx="3947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-Tr104):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861" y="1218152"/>
            <a:ext cx="6339596" cy="205604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776090" y="1218152"/>
            <a:ext cx="5299001" cy="5117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  <a:p>
            <a:pPr algn="just"/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   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55861" y="3584165"/>
            <a:ext cx="6339596" cy="21652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 algn="just">
              <a:buAutoNum type="arabicPeriod"/>
            </a:pP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rabicPeriod"/>
            </a:pP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04756" y="3807912"/>
            <a:ext cx="2163515" cy="1739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05312" y="2410826"/>
            <a:ext cx="2363739" cy="14898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49684" y="2227927"/>
            <a:ext cx="2624876" cy="1730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637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52BDFDFA-014A-4739-A06B-521202C646EF}"/>
              </a:ext>
            </a:extLst>
          </p:cNvPr>
          <p:cNvSpPr txBox="1"/>
          <p:nvPr/>
        </p:nvSpPr>
        <p:spPr>
          <a:xfrm>
            <a:off x="-42216" y="0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: 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Nhận biết hình bình hành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160864" y="523220"/>
            <a:ext cx="3947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1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685322" y="1774515"/>
            <a:ext cx="5299001" cy="416847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ABCD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B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D; AD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C.</a:t>
            </a:r>
          </a:p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EFGH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G; EH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G.</a:t>
            </a:r>
          </a:p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MNPQ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Q; MQ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P.</a:t>
            </a:r>
          </a:p>
          <a:p>
            <a:pPr algn="just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55861" y="4285621"/>
            <a:ext cx="6339596" cy="216520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u="sng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u="sng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729" y="962900"/>
            <a:ext cx="5912285" cy="28958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68271" y="-306609"/>
            <a:ext cx="1659658" cy="1524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667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4F7C2E7C-1E4C-4B29-83AF-067D1A92FBAF}"/>
              </a:ext>
            </a:extLst>
          </p:cNvPr>
          <p:cNvSpPr txBox="1"/>
          <p:nvPr/>
        </p:nvSpPr>
        <p:spPr>
          <a:xfrm>
            <a:off x="0" y="646853"/>
            <a:ext cx="3581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52BDFDFA-014A-4739-A06B-521202C646EF}"/>
              </a:ext>
            </a:extLst>
          </p:cNvPr>
          <p:cNvSpPr txBox="1"/>
          <p:nvPr/>
        </p:nvSpPr>
        <p:spPr>
          <a:xfrm>
            <a:off x="245085" y="1139837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: 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Nhận biết hình bình hành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="" xmlns:a16="http://schemas.microsoft.com/office/drawing/2014/main" id="{CDE55E1E-8210-4B2F-87F7-0C373B5BB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74613"/>
            <a:ext cx="12216143" cy="5040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220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H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D7C85AB7-4E3B-4271-8A7B-AA311F4A4B4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5117" y="780860"/>
            <a:ext cx="1485938" cy="1117153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248602" y="2171014"/>
            <a:ext cx="11758517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2: </a:t>
            </a:r>
            <a:r>
              <a:rPr lang="en-US" sz="2800" b="1" dirty="0" err="1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b="1" dirty="0" err="1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 smtClean="0">
              <a:ln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64F11E1E-2A44-439E-984D-38CC9CA66CC4}"/>
              </a:ext>
            </a:extLst>
          </p:cNvPr>
          <p:cNvSpPr txBox="1"/>
          <p:nvPr/>
        </p:nvSpPr>
        <p:spPr>
          <a:xfrm>
            <a:off x="228600" y="1641610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2: </a:t>
            </a:r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V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ẽ hình bình hành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31" name="WordArt 51">
            <a:extLst>
              <a:ext uri="{FF2B5EF4-FFF2-40B4-BE49-F238E27FC236}">
                <a16:creationId xmlns="" xmlns:a16="http://schemas.microsoft.com/office/drawing/2014/main" id="{B36C478D-CA53-4958-94CA-852F29E2CE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0864" y="-23603"/>
            <a:ext cx="11846256" cy="5264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6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6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977543"/>
              </p:ext>
            </p:extLst>
          </p:nvPr>
        </p:nvGraphicFramePr>
        <p:xfrm>
          <a:off x="7658622" y="2256037"/>
          <a:ext cx="345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" name="Equation" r:id="rId5" imgW="3454200" imgH="406080" progId="Equation.DSMT4">
                  <p:embed/>
                </p:oleObj>
              </mc:Choice>
              <mc:Fallback>
                <p:oleObj name="Equation" r:id="rId5" imgW="3454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58622" y="2256037"/>
                        <a:ext cx="3454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896941"/>
              </p:ext>
            </p:extLst>
          </p:nvPr>
        </p:nvGraphicFramePr>
        <p:xfrm>
          <a:off x="6055509" y="2287787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" name="Equation" r:id="rId7" imgW="1155600" imgH="342720" progId="Equation.DSMT4">
                  <p:embed/>
                </p:oleObj>
              </mc:Choice>
              <mc:Fallback>
                <p:oleObj name="Equation" r:id="rId7" imgW="1155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5509" y="2287787"/>
                        <a:ext cx="115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187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4F7C2E7C-1E4C-4B29-83AF-067D1A92FBAF}"/>
              </a:ext>
            </a:extLst>
          </p:cNvPr>
          <p:cNvSpPr txBox="1"/>
          <p:nvPr/>
        </p:nvSpPr>
        <p:spPr>
          <a:xfrm>
            <a:off x="0" y="646853"/>
            <a:ext cx="3581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52BDFDFA-014A-4739-A06B-521202C646EF}"/>
              </a:ext>
            </a:extLst>
          </p:cNvPr>
          <p:cNvSpPr txBox="1"/>
          <p:nvPr/>
        </p:nvSpPr>
        <p:spPr>
          <a:xfrm>
            <a:off x="245085" y="1139837"/>
            <a:ext cx="9279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: 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Nhận biết hình bình hành.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="" xmlns:a16="http://schemas.microsoft.com/office/drawing/2014/main" id="{CDE55E1E-8210-4B2F-87F7-0C373B5BB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88" y="74613"/>
            <a:ext cx="12216143" cy="5040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220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H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216568" y="2666368"/>
            <a:ext cx="11790552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-Tr104):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64F11E1E-2A44-439E-984D-38CC9CA66CC4}"/>
              </a:ext>
            </a:extLst>
          </p:cNvPr>
          <p:cNvSpPr txBox="1"/>
          <p:nvPr/>
        </p:nvSpPr>
        <p:spPr>
          <a:xfrm>
            <a:off x="228600" y="1641610"/>
            <a:ext cx="89153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2: 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Vẽ hình bình hành.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9B8311DC-3681-4B49-AD6D-1A2EDE7AFEA8}"/>
              </a:ext>
            </a:extLst>
          </p:cNvPr>
          <p:cNvSpPr txBox="1"/>
          <p:nvPr/>
        </p:nvSpPr>
        <p:spPr>
          <a:xfrm>
            <a:off x="245612" y="2164830"/>
            <a:ext cx="102762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3: 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Tính chu vi và diện tích hình bình hành.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13" name="WordArt 51">
            <a:extLst>
              <a:ext uri="{FF2B5EF4-FFF2-40B4-BE49-F238E27FC236}">
                <a16:creationId xmlns="" xmlns:a16="http://schemas.microsoft.com/office/drawing/2014/main" id="{B36C478D-CA53-4958-94CA-852F29E2CE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0864" y="-23603"/>
            <a:ext cx="11846256" cy="5264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60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0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60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6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245916"/>
              </p:ext>
            </p:extLst>
          </p:nvPr>
        </p:nvGraphicFramePr>
        <p:xfrm>
          <a:off x="380017" y="3139963"/>
          <a:ext cx="3741046" cy="231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Bitmap Image" r:id="rId4" imgW="2428920" imgH="1504800" progId="Paint.Picture">
                  <p:embed/>
                </p:oleObj>
              </mc:Choice>
              <mc:Fallback>
                <p:oleObj name="Bitmap Image" r:id="rId4" imgW="2428920" imgH="15048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17" y="3139963"/>
                        <a:ext cx="3741046" cy="2317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31692"/>
              </p:ext>
            </p:extLst>
          </p:nvPr>
        </p:nvGraphicFramePr>
        <p:xfrm>
          <a:off x="1093788" y="5189538"/>
          <a:ext cx="175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6" imgW="1752480" imgH="520560" progId="Equation.DSMT4">
                  <p:embed/>
                </p:oleObj>
              </mc:Choice>
              <mc:Fallback>
                <p:oleObj name="Equation" r:id="rId6" imgW="1752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3788" y="5189538"/>
                        <a:ext cx="17526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182549"/>
              </p:ext>
            </p:extLst>
          </p:nvPr>
        </p:nvGraphicFramePr>
        <p:xfrm>
          <a:off x="563584" y="5822150"/>
          <a:ext cx="331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8" imgW="3314520" imgH="406080" progId="Equation.DSMT4">
                  <p:embed/>
                </p:oleObj>
              </mc:Choice>
              <mc:Fallback>
                <p:oleObj name="Equation" r:id="rId8" imgW="3314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3584" y="5822150"/>
                        <a:ext cx="3314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35591"/>
              </p:ext>
            </p:extLst>
          </p:nvPr>
        </p:nvGraphicFramePr>
        <p:xfrm>
          <a:off x="1066800" y="6176963"/>
          <a:ext cx="144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10" imgW="1447560" imgH="520560" progId="Equation.DSMT4">
                  <p:embed/>
                </p:oleObj>
              </mc:Choice>
              <mc:Fallback>
                <p:oleObj name="Equation" r:id="rId10" imgW="1447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6800" y="6176963"/>
                        <a:ext cx="1447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69906" y="1114801"/>
            <a:ext cx="3103133" cy="310313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66970" y="4388804"/>
            <a:ext cx="2024047" cy="2456901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2932538" y="3585666"/>
            <a:ext cx="192690" cy="175364"/>
          </a:xfrm>
          <a:prstGeom prst="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91301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7" descr="ARTEQ0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0500"/>
            <a:ext cx="2827338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Bay-Cao-Tieng-Hat-Uoc-Mo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04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3" name="WordArt 27"/>
          <p:cNvSpPr>
            <a:spLocks noChangeArrowheads="1" noChangeShapeType="1" noTextEdit="1"/>
          </p:cNvSpPr>
          <p:nvPr/>
        </p:nvSpPr>
        <p:spPr bwMode="auto">
          <a:xfrm>
            <a:off x="3361151" y="76200"/>
            <a:ext cx="6019800" cy="2286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/>
            <a:r>
              <a:rPr lang="vi-VN" sz="3600" b="1" kern="1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  <a:r>
              <a:rPr lang="vi-VN" sz="3600" b="1" kern="1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vi-VN" sz="3600" b="1" kern="1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27" name="Text Box 31"/>
          <p:cNvSpPr txBox="1">
            <a:spLocks noChangeArrowheads="1"/>
          </p:cNvSpPr>
          <p:nvPr/>
        </p:nvSpPr>
        <p:spPr bwMode="auto">
          <a:xfrm>
            <a:off x="1282996" y="2351240"/>
            <a:ext cx="10596281" cy="2394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I: HÌNH HỌC TRỰC QUAN</a:t>
            </a:r>
          </a:p>
          <a:p>
            <a:pPr algn="ctr">
              <a:buFontTx/>
              <a:buNone/>
            </a:pP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44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FontTx/>
              <a:buNone/>
            </a:pP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7306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1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14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22"/>
                </p:tgtEl>
              </p:cMediaNode>
            </p:audio>
          </p:childTnLst>
        </p:cTn>
      </p:par>
    </p:tnLst>
    <p:bldLst>
      <p:bldP spid="4123" grpId="0" animBg="1"/>
      <p:bldP spid="41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A picture containing toy, doll&#10;&#10;Description automatically generated">
            <a:hlinkClick r:id="rId4" action="ppaction://hlinksldjump"/>
            <a:extLst>
              <a:ext uri="{FF2B5EF4-FFF2-40B4-BE49-F238E27FC236}">
                <a16:creationId xmlns="" xmlns:a16="http://schemas.microsoft.com/office/drawing/2014/main" id="{271F02E9-11F4-4391-8E6A-B4C1A867579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243" y="-117068"/>
            <a:ext cx="1935486" cy="1935486"/>
          </a:xfrm>
          <a:prstGeom prst="rect">
            <a:avLst/>
          </a:prstGeom>
        </p:spPr>
      </p:pic>
      <p:pic>
        <p:nvPicPr>
          <p:cNvPr id="26" name="Picture 2" descr="Tham luận về chủ đề &quot;Đổi mới, sáng tạo trong dạy và học ...">
            <a:extLst>
              <a:ext uri="{FF2B5EF4-FFF2-40B4-BE49-F238E27FC236}">
                <a16:creationId xmlns="" xmlns:a16="http://schemas.microsoft.com/office/drawing/2014/main" id="{3FDA4CED-A9C4-4ABC-948B-8B0DBEA7C8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1324"/>
            <a:ext cx="4876800" cy="1839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6FB8332B-7CAB-4A20-9FEA-96D7C006838D}"/>
              </a:ext>
            </a:extLst>
          </p:cNvPr>
          <p:cNvSpPr txBox="1"/>
          <p:nvPr/>
        </p:nvSpPr>
        <p:spPr>
          <a:xfrm>
            <a:off x="2719290" y="1291235"/>
            <a:ext cx="179008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/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875F538E-DB4D-4964-8206-042DBC6A236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4600" y="4404838"/>
            <a:ext cx="2029326" cy="2457076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0" descr="Digit 180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820" y="25522"/>
            <a:ext cx="2303882" cy="12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797863"/>
              </p:ext>
            </p:extLst>
          </p:nvPr>
        </p:nvGraphicFramePr>
        <p:xfrm>
          <a:off x="7507326" y="2049278"/>
          <a:ext cx="4656599" cy="231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" name="Bitmap Image" r:id="rId9" imgW="2428920" imgH="1504800" progId="Paint.Picture">
                  <p:embed/>
                </p:oleObj>
              </mc:Choice>
              <mc:Fallback>
                <p:oleObj name="Bitmap Image" r:id="rId9" imgW="2428920" imgH="15048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326" y="2049278"/>
                        <a:ext cx="4656599" cy="2317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529679"/>
              </p:ext>
            </p:extLst>
          </p:nvPr>
        </p:nvGraphicFramePr>
        <p:xfrm>
          <a:off x="7462714" y="4500674"/>
          <a:ext cx="269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" name="Equation" r:id="rId11" imgW="2692080" imgH="622080" progId="Equation.DSMT4">
                  <p:embed/>
                </p:oleObj>
              </mc:Choice>
              <mc:Fallback>
                <p:oleObj name="Equation" r:id="rId11" imgW="26920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2714" y="4500674"/>
                        <a:ext cx="2692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72910"/>
              </p:ext>
            </p:extLst>
          </p:nvPr>
        </p:nvGraphicFramePr>
        <p:xfrm>
          <a:off x="7402780" y="5183324"/>
          <a:ext cx="331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" name="Equation" r:id="rId13" imgW="3314520" imgH="406080" progId="Equation.DSMT4">
                  <p:embed/>
                </p:oleObj>
              </mc:Choice>
              <mc:Fallback>
                <p:oleObj name="Equation" r:id="rId13" imgW="3314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02780" y="5183324"/>
                        <a:ext cx="3314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662783"/>
              </p:ext>
            </p:extLst>
          </p:nvPr>
        </p:nvGraphicFramePr>
        <p:xfrm>
          <a:off x="7442446" y="5487179"/>
          <a:ext cx="2374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" name="Equation" r:id="rId15" imgW="2374560" imgH="622080" progId="Equation.DSMT4">
                  <p:embed/>
                </p:oleObj>
              </mc:Choice>
              <mc:Fallback>
                <p:oleObj name="Equation" r:id="rId15" imgW="2374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42446" y="5487179"/>
                        <a:ext cx="2374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75365" y="1308154"/>
            <a:ext cx="6538586" cy="10205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nl-NL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nl-NL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H là 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đường cao của hình bình hành BEGC cũng chính là đường cao của hình bình hành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BCD</a:t>
            </a:r>
          </a:p>
          <a:p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endParaRPr lang="en-US" sz="2800" dirty="0">
              <a:effectLst/>
              <a:latin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</a:endParaRPr>
          </a:p>
          <a:p>
            <a:r>
              <a:rPr lang="en-US" sz="2800" dirty="0" err="1" smtClean="0"/>
              <a:t>Diện</a:t>
            </a:r>
            <a:r>
              <a:rPr lang="en-US" sz="2800" dirty="0" smtClean="0"/>
              <a:t> </a:t>
            </a:r>
            <a:r>
              <a:rPr lang="en-US" sz="2800" dirty="0" err="1"/>
              <a:t>tích</a:t>
            </a:r>
            <a:r>
              <a:rPr lang="en-US" sz="2800" dirty="0"/>
              <a:t> </a:t>
            </a:r>
            <a:r>
              <a:rPr lang="en-US" sz="2800" dirty="0" err="1"/>
              <a:t>mảnh</a:t>
            </a:r>
            <a:r>
              <a:rPr lang="en-US" sz="2800" dirty="0"/>
              <a:t> </a:t>
            </a:r>
            <a:r>
              <a:rPr lang="en-US" sz="2800" dirty="0" err="1"/>
              <a:t>đất</a:t>
            </a:r>
            <a:r>
              <a:rPr lang="en-US" sz="2800" dirty="0"/>
              <a:t> ban </a:t>
            </a:r>
            <a:r>
              <a:rPr lang="en-US" sz="2800" dirty="0" err="1"/>
              <a:t>đầu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endParaRPr lang="en-US" sz="2800" dirty="0">
              <a:effectLst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679902" y="2480154"/>
            <a:ext cx="192690" cy="175364"/>
          </a:xfrm>
          <a:prstGeom prst="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199943"/>
              </p:ext>
            </p:extLst>
          </p:nvPr>
        </p:nvGraphicFramePr>
        <p:xfrm>
          <a:off x="2179638" y="3749675"/>
          <a:ext cx="270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" name="Equation" r:id="rId17" imgW="2705040" imgH="431640" progId="Equation.DSMT4">
                  <p:embed/>
                </p:oleObj>
              </mc:Choice>
              <mc:Fallback>
                <p:oleObj name="Equation" r:id="rId17" imgW="2705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79638" y="3749675"/>
                        <a:ext cx="2705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69445"/>
              </p:ext>
            </p:extLst>
          </p:nvPr>
        </p:nvGraphicFramePr>
        <p:xfrm>
          <a:off x="2313140" y="4207988"/>
          <a:ext cx="243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" name="Equation" r:id="rId19" imgW="2438280" imgH="393480" progId="Equation.DSMT4">
                  <p:embed/>
                </p:oleObj>
              </mc:Choice>
              <mc:Fallback>
                <p:oleObj name="Equation" r:id="rId19" imgW="243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13140" y="4207988"/>
                        <a:ext cx="2438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05069"/>
              </p:ext>
            </p:extLst>
          </p:nvPr>
        </p:nvGraphicFramePr>
        <p:xfrm>
          <a:off x="825534" y="4989999"/>
          <a:ext cx="513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" name="Equation" r:id="rId21" imgW="5130720" imgH="596880" progId="Equation.DSMT4">
                  <p:embed/>
                </p:oleObj>
              </mc:Choice>
              <mc:Fallback>
                <p:oleObj name="Equation" r:id="rId21" imgW="51307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5534" y="4989999"/>
                        <a:ext cx="51308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57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D7C85AB7-4E3B-4271-8A7B-AA311F4A4B4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0885" y="87434"/>
            <a:ext cx="1485938" cy="11171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="" xmlns:a16="http://schemas.microsoft.com/office/drawing/2014/main" id="{40096707-D91F-4336-A2ED-71E00679E7F9}"/>
                  </a:ext>
                </a:extLst>
              </p:cNvPr>
              <p:cNvSpPr/>
              <p:nvPr/>
            </p:nvSpPr>
            <p:spPr>
              <a:xfrm>
                <a:off x="-1" y="582591"/>
                <a:ext cx="7685454" cy="1477328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4">
                      <a:lumMod val="0"/>
                      <a:lumOff val="100000"/>
                      <a:alpha val="0"/>
                    </a:schemeClr>
                  </a:gs>
                  <a:gs pos="56000">
                    <a:schemeClr val="bg1">
                      <a:alpha val="59000"/>
                      <a:lumMod val="20000"/>
                      <a:lumOff val="80000"/>
                    </a:schemeClr>
                  </a:gs>
                  <a:gs pos="100000">
                    <a:srgbClr val="F8FEB0">
                      <a:alpha val="37000"/>
                      <a:lumMod val="0"/>
                      <a:lumOff val="100000"/>
                    </a:srgbClr>
                  </a:gs>
                </a:gsLst>
                <a:lin ang="2700000" scaled="1"/>
                <a:tileRect/>
              </a:gradFill>
            </p:spPr>
            <p:txBody>
              <a:bodyPr wrap="square" lIns="91440" tIns="45720" rIns="91440" bIns="45720">
                <a:spAutoFit/>
                <a:scene3d>
                  <a:camera prst="orthographicFront"/>
                  <a:lightRig rig="harsh" dir="t"/>
                </a:scene3d>
                <a:sp3d extrusionH="57150" prstMaterial="matte">
                  <a:bevelT w="63500" h="12700" prst="angle"/>
                  <a:contourClr>
                    <a:schemeClr val="bg1">
                      <a:lumMod val="65000"/>
                    </a:schemeClr>
                  </a:contourClr>
                </a:sp3d>
              </a:bodyPr>
              <a:lstStyle/>
              <a:p>
                <a:pPr algn="just"/>
                <a:r>
                  <a:rPr lang="vi-VN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hửa ruộng</a:t>
                </a:r>
                <a:r>
                  <a:rPr lang="en-US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spc="-90" dirty="0" err="1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spc="-90" dirty="0" err="1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spc="-90" dirty="0" err="1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vi-VN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chu vi là </a:t>
                </a:r>
                <a14:m>
                  <m:oMath xmlns:m="http://schemas.openxmlformats.org/officeDocument/2006/math">
                    <m:r>
                      <a:rPr lang="vi-VN" sz="3000" b="0" i="1" spc="-90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800</m:t>
                    </m:r>
                  </m:oMath>
                </a14:m>
                <a:r>
                  <a:rPr lang="vi-VN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spc="-9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m, có độ dài một cạnh gấp</a:t>
                </a:r>
                <a:r>
                  <a:rPr lang="vi-VN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000" b="0" i="1" spc="-90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vi-VN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000" spc="-9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 cạnh kia. Tính chiều dài các cạnh của </a:t>
                </a:r>
                <a:r>
                  <a:rPr lang="vi-VN" sz="3000" spc="-90" dirty="0" smtClean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ửa ruộng đó</a:t>
                </a:r>
                <a:r>
                  <a:rPr lang="vi-VN" sz="3000" spc="-9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0096707-D91F-4336-A2ED-71E00679E7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82591"/>
                <a:ext cx="7685454" cy="147732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0" y="59371"/>
            <a:ext cx="348519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6FB8332B-7CAB-4A20-9FEA-96D7C006838D}"/>
              </a:ext>
            </a:extLst>
          </p:cNvPr>
          <p:cNvSpPr txBox="1"/>
          <p:nvPr/>
        </p:nvSpPr>
        <p:spPr>
          <a:xfrm>
            <a:off x="2637300" y="1714689"/>
            <a:ext cx="179008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8013" y="1204586"/>
            <a:ext cx="4286250" cy="56534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87890" y="2268687"/>
                <a:ext cx="7497563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độ dài cạnh ngắn hơn là 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30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độ dài cạnh còn lại là 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30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 chu vi của thửa ruộng là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30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d>
                      <m:r>
                        <a:rPr lang="vi-VN" sz="3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4800:2=2400 </m:t>
                      </m:r>
                      <m:r>
                        <a:rPr lang="vi-VN" sz="3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m:oMathPara>
                </a14:m>
                <a:endParaRPr lang="vi-VN" sz="30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400</m:t>
                    </m:r>
                  </m:oMath>
                </a14:m>
                <a:endParaRPr lang="vi-VN" sz="30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400:6=400 </m:t>
                    </m:r>
                    <m:d>
                      <m:dPr>
                        <m:ctrlPr>
                          <a:rPr lang="vi-VN" sz="30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𝑚</m:t>
                        </m:r>
                      </m:e>
                    </m:d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(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vi-VN" sz="30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 dài cạnh còn lại là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00.5=2000</m:t>
                      </m:r>
                      <m:d>
                        <m:dPr>
                          <m:ctrlPr>
                            <a:rPr lang="vi-VN" sz="30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𝑚</m:t>
                          </m:r>
                        </m:e>
                      </m:d>
                      <m:r>
                        <a:rPr lang="vi-VN" sz="3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0</m:t>
                      </m:r>
                      <m:d>
                        <m:dPr>
                          <m:ctrlPr>
                            <a:rPr lang="vi-VN" sz="30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vi-VN" sz="30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thửa ruộng có một cạnh dài 4m và một cạnh dài 20m.</a:t>
                </a:r>
                <a:endParaRPr lang="vi-VN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90" y="2268687"/>
                <a:ext cx="7497563" cy="4708981"/>
              </a:xfrm>
              <a:prstGeom prst="rect">
                <a:avLst/>
              </a:prstGeom>
              <a:blipFill rotWithShape="0">
                <a:blip r:embed="rId5"/>
                <a:stretch>
                  <a:fillRect l="-1951" t="-1682" b="-29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0239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10" grpId="0"/>
      <p:bldP spid="15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D7C85AB7-4E3B-4271-8A7B-AA311F4A4B4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4004" y="137866"/>
            <a:ext cx="1485938" cy="1117153"/>
          </a:xfrm>
          <a:prstGeom prst="rect">
            <a:avLst/>
          </a:prstGeom>
        </p:spPr>
      </p:pic>
      <p:sp>
        <p:nvSpPr>
          <p:cNvPr id="53" name="Rectangle 52">
            <a:extLst>
              <a:ext uri="{FF2B5EF4-FFF2-40B4-BE49-F238E27FC236}">
                <a16:creationId xmlns="" xmlns:a16="http://schemas.microsoft.com/office/drawing/2014/main" id="{40096707-D91F-4336-A2ED-71E00679E7F9}"/>
              </a:ext>
            </a:extLst>
          </p:cNvPr>
          <p:cNvSpPr/>
          <p:nvPr/>
        </p:nvSpPr>
        <p:spPr>
          <a:xfrm>
            <a:off x="-1" y="582591"/>
            <a:ext cx="7340253" cy="1477328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0"/>
                  <a:lumOff val="100000"/>
                  <a:alpha val="0"/>
                </a:schemeClr>
              </a:gs>
              <a:gs pos="56000">
                <a:schemeClr val="bg1">
                  <a:alpha val="59000"/>
                  <a:lumMod val="20000"/>
                  <a:lumOff val="80000"/>
                </a:schemeClr>
              </a:gs>
              <a:gs pos="100000">
                <a:srgbClr val="F8FEB0">
                  <a:alpha val="37000"/>
                  <a:lumMod val="0"/>
                  <a:lumOff val="100000"/>
                </a:srgbClr>
              </a:gs>
            </a:gsLst>
            <a:lin ang="2700000" scaled="1"/>
            <a:tileRect/>
          </a:gradFill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vi-VN" sz="3000" spc="-9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Một mảnh bìa hình bình hành </a:t>
            </a:r>
            <a:r>
              <a:rPr lang="vi-VN" sz="3000" spc="-90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             , có </a:t>
            </a:r>
            <a:r>
              <a:rPr lang="vi-VN" sz="3000" spc="-9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ộ một cạnh </a:t>
            </a:r>
            <a:r>
              <a:rPr lang="vi-VN" sz="3000" spc="-90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là     cm </a:t>
            </a:r>
            <a:r>
              <a:rPr lang="vi-VN" sz="3000" spc="-9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à chiều cao ứng với cạnh </a:t>
            </a:r>
            <a:r>
              <a:rPr lang="vi-VN" sz="3000" spc="-90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òn lại là          . Tính chu vi mảnh </a:t>
            </a:r>
            <a:r>
              <a:rPr lang="vi-VN" sz="3000" spc="-9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bìa </a:t>
            </a:r>
            <a:r>
              <a:rPr lang="vi-VN" sz="3000" spc="-90" dirty="0" smtClean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ó?</a:t>
            </a:r>
            <a:endParaRPr lang="vi-VN" sz="3000" spc="-90" dirty="0">
              <a:ln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6F4B4EB1-E5EF-4E18-A7A7-7D37C7EC4A6C}"/>
              </a:ext>
            </a:extLst>
          </p:cNvPr>
          <p:cNvSpPr/>
          <p:nvPr/>
        </p:nvSpPr>
        <p:spPr>
          <a:xfrm>
            <a:off x="0" y="59371"/>
            <a:ext cx="348519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4:</a:t>
            </a:r>
            <a:endParaRPr lang="en-US" sz="2800" b="1" cap="none" spc="0" dirty="0">
              <a:ln/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284206"/>
              </p:ext>
            </p:extLst>
          </p:nvPr>
        </p:nvGraphicFramePr>
        <p:xfrm>
          <a:off x="3011051" y="1204587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5" imgW="355320" imgH="304560" progId="Equation.DSMT4">
                  <p:embed/>
                </p:oleObj>
              </mc:Choice>
              <mc:Fallback>
                <p:oleObj name="Equation" r:id="rId5" imgW="355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1051" y="1204587"/>
                        <a:ext cx="355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883236"/>
              </p:ext>
            </p:extLst>
          </p:nvPr>
        </p:nvGraphicFramePr>
        <p:xfrm>
          <a:off x="5844977" y="530820"/>
          <a:ext cx="115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7" imgW="1155600" imgH="507960" progId="Equation.DSMT4">
                  <p:embed/>
                </p:oleObj>
              </mc:Choice>
              <mc:Fallback>
                <p:oleObj name="Equation" r:id="rId7" imgW="1155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4977" y="530820"/>
                        <a:ext cx="1155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88076"/>
              </p:ext>
            </p:extLst>
          </p:nvPr>
        </p:nvGraphicFramePr>
        <p:xfrm>
          <a:off x="2266864" y="1642998"/>
          <a:ext cx="609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9" imgW="609480" imgH="317160" progId="Equation.DSMT4">
                  <p:embed/>
                </p:oleObj>
              </mc:Choice>
              <mc:Fallback>
                <p:oleObj name="Equation" r:id="rId9" imgW="609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6864" y="1642998"/>
                        <a:ext cx="609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7970066" y="935774"/>
            <a:ext cx="3240881" cy="1242849"/>
            <a:chOff x="6324600" y="3124201"/>
            <a:chExt cx="3240881" cy="1242849"/>
          </a:xfrm>
        </p:grpSpPr>
        <p:grpSp>
          <p:nvGrpSpPr>
            <p:cNvPr id="35" name="Group 4"/>
            <p:cNvGrpSpPr>
              <a:grpSpLocks/>
            </p:cNvGrpSpPr>
            <p:nvPr/>
          </p:nvGrpSpPr>
          <p:grpSpPr bwMode="auto">
            <a:xfrm>
              <a:off x="7010400" y="3124201"/>
              <a:ext cx="2555081" cy="1242849"/>
              <a:chOff x="336" y="1824"/>
              <a:chExt cx="1392" cy="864"/>
            </a:xfrm>
          </p:grpSpPr>
          <p:sp>
            <p:nvSpPr>
              <p:cNvPr id="41" name="AutoShape 7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1392" cy="864"/>
              </a:xfrm>
              <a:prstGeom prst="flowChartInputOutpu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Text Box 11"/>
              <p:cNvSpPr txBox="1">
                <a:spLocks noChangeArrowheads="1"/>
              </p:cNvSpPr>
              <p:nvPr/>
            </p:nvSpPr>
            <p:spPr bwMode="auto">
              <a:xfrm>
                <a:off x="638" y="2064"/>
                <a:ext cx="528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dirty="0" smtClean="0">
                    <a:latin typeface="Times New Roman" pitchFamily="18" charset="0"/>
                  </a:rPr>
                  <a:t>1dm</a:t>
                </a:r>
                <a:endParaRPr lang="en-US" sz="2400" dirty="0">
                  <a:latin typeface="Times New Roman" pitchFamily="18" charset="0"/>
                </a:endParaRPr>
              </a:p>
            </p:txBody>
          </p:sp>
        </p:grpSp>
        <p:sp>
          <p:nvSpPr>
            <p:cNvPr id="36" name="Text Box 11"/>
            <p:cNvSpPr txBox="1">
              <a:spLocks noChangeArrowheads="1"/>
            </p:cNvSpPr>
            <p:nvPr/>
          </p:nvSpPr>
          <p:spPr bwMode="auto">
            <a:xfrm>
              <a:off x="6324600" y="3335254"/>
              <a:ext cx="969169" cy="457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dirty="0" smtClean="0">
                  <a:latin typeface="Times New Roman" pitchFamily="18" charset="0"/>
                </a:rPr>
                <a:t>14 cm</a:t>
              </a:r>
              <a:endParaRPr lang="en-US" sz="2400" dirty="0">
                <a:latin typeface="Times New Roman" pitchFamily="18" charset="0"/>
              </a:endParaRPr>
            </a:p>
          </p:txBody>
        </p:sp>
      </p:grpSp>
      <p:cxnSp>
        <p:nvCxnSpPr>
          <p:cNvPr id="43" name="Straight Connector 42"/>
          <p:cNvCxnSpPr/>
          <p:nvPr/>
        </p:nvCxnSpPr>
        <p:spPr>
          <a:xfrm>
            <a:off x="9182142" y="935774"/>
            <a:ext cx="12526" cy="124284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9207194" y="2040517"/>
            <a:ext cx="152400" cy="1219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6FB8332B-7CAB-4A20-9FEA-96D7C006838D}"/>
              </a:ext>
            </a:extLst>
          </p:cNvPr>
          <p:cNvSpPr txBox="1"/>
          <p:nvPr/>
        </p:nvSpPr>
        <p:spPr>
          <a:xfrm>
            <a:off x="2637300" y="2115521"/>
            <a:ext cx="179008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63047" y="2893512"/>
                <a:ext cx="6538586" cy="367012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2800" b="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𝑑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0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a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80 :10=18 (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i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a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4+18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64 (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47" y="2893512"/>
                <a:ext cx="6538586" cy="3670126"/>
              </a:xfrm>
              <a:prstGeom prst="rect">
                <a:avLst/>
              </a:prstGeom>
              <a:blipFill rotWithShape="0">
                <a:blip r:embed="rId11"/>
                <a:stretch>
                  <a:fillRect l="-186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6109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10" grpId="0"/>
      <p:bldP spid="44" grpId="0" animBg="1"/>
      <p:bldP spid="15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D4410C50-04E5-4DD6-AD2B-0349A732B3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5743" y="805421"/>
            <a:ext cx="2034875" cy="6114818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58B7395C-2467-425F-B5D3-FD3455552338}"/>
              </a:ext>
            </a:extLst>
          </p:cNvPr>
          <p:cNvSpPr/>
          <p:nvPr/>
        </p:nvSpPr>
        <p:spPr>
          <a:xfrm>
            <a:off x="1850602" y="137861"/>
            <a:ext cx="10211962" cy="2830807"/>
          </a:xfrm>
          <a:custGeom>
            <a:avLst/>
            <a:gdLst>
              <a:gd name="connsiteX0" fmla="*/ 0 w 3795107"/>
              <a:gd name="connsiteY0" fmla="*/ 0 h 6684291"/>
              <a:gd name="connsiteX1" fmla="*/ 580109 w 3795107"/>
              <a:gd name="connsiteY1" fmla="*/ 0 h 6684291"/>
              <a:gd name="connsiteX2" fmla="*/ 1198169 w 3795107"/>
              <a:gd name="connsiteY2" fmla="*/ 0 h 6684291"/>
              <a:gd name="connsiteX3" fmla="*/ 1664425 w 3795107"/>
              <a:gd name="connsiteY3" fmla="*/ 0 h 6684291"/>
              <a:gd name="connsiteX4" fmla="*/ 2092730 w 3795107"/>
              <a:gd name="connsiteY4" fmla="*/ 0 h 6684291"/>
              <a:gd name="connsiteX5" fmla="*/ 2710791 w 3795107"/>
              <a:gd name="connsiteY5" fmla="*/ 0 h 6684291"/>
              <a:gd name="connsiteX6" fmla="*/ 3214998 w 3795107"/>
              <a:gd name="connsiteY6" fmla="*/ 0 h 6684291"/>
              <a:gd name="connsiteX7" fmla="*/ 3795107 w 3795107"/>
              <a:gd name="connsiteY7" fmla="*/ 0 h 6684291"/>
              <a:gd name="connsiteX8" fmla="*/ 3795107 w 3795107"/>
              <a:gd name="connsiteY8" fmla="*/ 356496 h 6684291"/>
              <a:gd name="connsiteX9" fmla="*/ 3795107 w 3795107"/>
              <a:gd name="connsiteY9" fmla="*/ 913520 h 6684291"/>
              <a:gd name="connsiteX10" fmla="*/ 3795107 w 3795107"/>
              <a:gd name="connsiteY10" fmla="*/ 1270015 h 6684291"/>
              <a:gd name="connsiteX11" fmla="*/ 3795107 w 3795107"/>
              <a:gd name="connsiteY11" fmla="*/ 1893882 h 6684291"/>
              <a:gd name="connsiteX12" fmla="*/ 3795107 w 3795107"/>
              <a:gd name="connsiteY12" fmla="*/ 2450907 h 6684291"/>
              <a:gd name="connsiteX13" fmla="*/ 3795107 w 3795107"/>
              <a:gd name="connsiteY13" fmla="*/ 3007931 h 6684291"/>
              <a:gd name="connsiteX14" fmla="*/ 3795107 w 3795107"/>
              <a:gd name="connsiteY14" fmla="*/ 3564955 h 6684291"/>
              <a:gd name="connsiteX15" fmla="*/ 3795107 w 3795107"/>
              <a:gd name="connsiteY15" fmla="*/ 4055137 h 6684291"/>
              <a:gd name="connsiteX16" fmla="*/ 3795107 w 3795107"/>
              <a:gd name="connsiteY16" fmla="*/ 4545318 h 6684291"/>
              <a:gd name="connsiteX17" fmla="*/ 3795107 w 3795107"/>
              <a:gd name="connsiteY17" fmla="*/ 5236028 h 6684291"/>
              <a:gd name="connsiteX18" fmla="*/ 3795107 w 3795107"/>
              <a:gd name="connsiteY18" fmla="*/ 5793052 h 6684291"/>
              <a:gd name="connsiteX19" fmla="*/ 3795107 w 3795107"/>
              <a:gd name="connsiteY19" fmla="*/ 6684291 h 6684291"/>
              <a:gd name="connsiteX20" fmla="*/ 3366802 w 3795107"/>
              <a:gd name="connsiteY20" fmla="*/ 6684291 h 6684291"/>
              <a:gd name="connsiteX21" fmla="*/ 2824644 w 3795107"/>
              <a:gd name="connsiteY21" fmla="*/ 6684291 h 6684291"/>
              <a:gd name="connsiteX22" fmla="*/ 2282486 w 3795107"/>
              <a:gd name="connsiteY22" fmla="*/ 6684291 h 6684291"/>
              <a:gd name="connsiteX23" fmla="*/ 1854181 w 3795107"/>
              <a:gd name="connsiteY23" fmla="*/ 6684291 h 6684291"/>
              <a:gd name="connsiteX24" fmla="*/ 1274072 w 3795107"/>
              <a:gd name="connsiteY24" fmla="*/ 6684291 h 6684291"/>
              <a:gd name="connsiteX25" fmla="*/ 693962 w 3795107"/>
              <a:gd name="connsiteY25" fmla="*/ 6684291 h 6684291"/>
              <a:gd name="connsiteX26" fmla="*/ 0 w 3795107"/>
              <a:gd name="connsiteY26" fmla="*/ 6684291 h 6684291"/>
              <a:gd name="connsiteX27" fmla="*/ 0 w 3795107"/>
              <a:gd name="connsiteY27" fmla="*/ 5993581 h 6684291"/>
              <a:gd name="connsiteX28" fmla="*/ 0 w 3795107"/>
              <a:gd name="connsiteY28" fmla="*/ 5302871 h 6684291"/>
              <a:gd name="connsiteX29" fmla="*/ 0 w 3795107"/>
              <a:gd name="connsiteY29" fmla="*/ 4679004 h 6684291"/>
              <a:gd name="connsiteX30" fmla="*/ 0 w 3795107"/>
              <a:gd name="connsiteY30" fmla="*/ 4255665 h 6684291"/>
              <a:gd name="connsiteX31" fmla="*/ 0 w 3795107"/>
              <a:gd name="connsiteY31" fmla="*/ 3899170 h 6684291"/>
              <a:gd name="connsiteX32" fmla="*/ 0 w 3795107"/>
              <a:gd name="connsiteY32" fmla="*/ 3275303 h 6684291"/>
              <a:gd name="connsiteX33" fmla="*/ 0 w 3795107"/>
              <a:gd name="connsiteY33" fmla="*/ 2918807 h 6684291"/>
              <a:gd name="connsiteX34" fmla="*/ 0 w 3795107"/>
              <a:gd name="connsiteY34" fmla="*/ 2294940 h 6684291"/>
              <a:gd name="connsiteX35" fmla="*/ 0 w 3795107"/>
              <a:gd name="connsiteY35" fmla="*/ 1604230 h 6684291"/>
              <a:gd name="connsiteX36" fmla="*/ 0 w 3795107"/>
              <a:gd name="connsiteY36" fmla="*/ 913520 h 6684291"/>
              <a:gd name="connsiteX37" fmla="*/ 0 w 3795107"/>
              <a:gd name="connsiteY37" fmla="*/ 557024 h 6684291"/>
              <a:gd name="connsiteX38" fmla="*/ 0 w 3795107"/>
              <a:gd name="connsiteY38" fmla="*/ 0 h 6684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3795107" h="6684291" fill="none" extrusionOk="0">
                <a:moveTo>
                  <a:pt x="0" y="0"/>
                </a:moveTo>
                <a:cubicBezTo>
                  <a:pt x="148977" y="-47898"/>
                  <a:pt x="297094" y="35363"/>
                  <a:pt x="580109" y="0"/>
                </a:cubicBezTo>
                <a:cubicBezTo>
                  <a:pt x="863124" y="-35363"/>
                  <a:pt x="936461" y="49556"/>
                  <a:pt x="1198169" y="0"/>
                </a:cubicBezTo>
                <a:cubicBezTo>
                  <a:pt x="1459877" y="-49556"/>
                  <a:pt x="1567481" y="5837"/>
                  <a:pt x="1664425" y="0"/>
                </a:cubicBezTo>
                <a:cubicBezTo>
                  <a:pt x="1761369" y="-5837"/>
                  <a:pt x="1986279" y="21607"/>
                  <a:pt x="2092730" y="0"/>
                </a:cubicBezTo>
                <a:cubicBezTo>
                  <a:pt x="2199181" y="-21607"/>
                  <a:pt x="2440767" y="44085"/>
                  <a:pt x="2710791" y="0"/>
                </a:cubicBezTo>
                <a:cubicBezTo>
                  <a:pt x="2980815" y="-44085"/>
                  <a:pt x="3065059" y="50572"/>
                  <a:pt x="3214998" y="0"/>
                </a:cubicBezTo>
                <a:cubicBezTo>
                  <a:pt x="3364937" y="-50572"/>
                  <a:pt x="3613520" y="35687"/>
                  <a:pt x="3795107" y="0"/>
                </a:cubicBezTo>
                <a:cubicBezTo>
                  <a:pt x="3815471" y="172850"/>
                  <a:pt x="3768749" y="232499"/>
                  <a:pt x="3795107" y="356496"/>
                </a:cubicBezTo>
                <a:cubicBezTo>
                  <a:pt x="3821465" y="480493"/>
                  <a:pt x="3791067" y="636055"/>
                  <a:pt x="3795107" y="913520"/>
                </a:cubicBezTo>
                <a:cubicBezTo>
                  <a:pt x="3799147" y="1190985"/>
                  <a:pt x="3775147" y="1158620"/>
                  <a:pt x="3795107" y="1270015"/>
                </a:cubicBezTo>
                <a:cubicBezTo>
                  <a:pt x="3815067" y="1381410"/>
                  <a:pt x="3766839" y="1696432"/>
                  <a:pt x="3795107" y="1893882"/>
                </a:cubicBezTo>
                <a:cubicBezTo>
                  <a:pt x="3823375" y="2091332"/>
                  <a:pt x="3789466" y="2210458"/>
                  <a:pt x="3795107" y="2450907"/>
                </a:cubicBezTo>
                <a:cubicBezTo>
                  <a:pt x="3800748" y="2691356"/>
                  <a:pt x="3774696" y="2814375"/>
                  <a:pt x="3795107" y="3007931"/>
                </a:cubicBezTo>
                <a:cubicBezTo>
                  <a:pt x="3815518" y="3201487"/>
                  <a:pt x="3774646" y="3356546"/>
                  <a:pt x="3795107" y="3564955"/>
                </a:cubicBezTo>
                <a:cubicBezTo>
                  <a:pt x="3815568" y="3773364"/>
                  <a:pt x="3774066" y="3844251"/>
                  <a:pt x="3795107" y="4055137"/>
                </a:cubicBezTo>
                <a:cubicBezTo>
                  <a:pt x="3816148" y="4266023"/>
                  <a:pt x="3769894" y="4377263"/>
                  <a:pt x="3795107" y="4545318"/>
                </a:cubicBezTo>
                <a:cubicBezTo>
                  <a:pt x="3820320" y="4713373"/>
                  <a:pt x="3761686" y="4943727"/>
                  <a:pt x="3795107" y="5236028"/>
                </a:cubicBezTo>
                <a:cubicBezTo>
                  <a:pt x="3828528" y="5528329"/>
                  <a:pt x="3787109" y="5575476"/>
                  <a:pt x="3795107" y="5793052"/>
                </a:cubicBezTo>
                <a:cubicBezTo>
                  <a:pt x="3803105" y="6010628"/>
                  <a:pt x="3717821" y="6302128"/>
                  <a:pt x="3795107" y="6684291"/>
                </a:cubicBezTo>
                <a:cubicBezTo>
                  <a:pt x="3687615" y="6713585"/>
                  <a:pt x="3485787" y="6640837"/>
                  <a:pt x="3366802" y="6684291"/>
                </a:cubicBezTo>
                <a:cubicBezTo>
                  <a:pt x="3247817" y="6727745"/>
                  <a:pt x="3075411" y="6669674"/>
                  <a:pt x="2824644" y="6684291"/>
                </a:cubicBezTo>
                <a:cubicBezTo>
                  <a:pt x="2573877" y="6698908"/>
                  <a:pt x="2529820" y="6657562"/>
                  <a:pt x="2282486" y="6684291"/>
                </a:cubicBezTo>
                <a:cubicBezTo>
                  <a:pt x="2035152" y="6711020"/>
                  <a:pt x="2062820" y="6646411"/>
                  <a:pt x="1854181" y="6684291"/>
                </a:cubicBezTo>
                <a:cubicBezTo>
                  <a:pt x="1645542" y="6722171"/>
                  <a:pt x="1464307" y="6619535"/>
                  <a:pt x="1274072" y="6684291"/>
                </a:cubicBezTo>
                <a:cubicBezTo>
                  <a:pt x="1083837" y="6749047"/>
                  <a:pt x="938545" y="6683135"/>
                  <a:pt x="693962" y="6684291"/>
                </a:cubicBezTo>
                <a:cubicBezTo>
                  <a:pt x="449379" y="6685447"/>
                  <a:pt x="318972" y="6650613"/>
                  <a:pt x="0" y="6684291"/>
                </a:cubicBezTo>
                <a:cubicBezTo>
                  <a:pt x="-8856" y="6356592"/>
                  <a:pt x="18731" y="6230547"/>
                  <a:pt x="0" y="5993581"/>
                </a:cubicBezTo>
                <a:cubicBezTo>
                  <a:pt x="-18731" y="5756615"/>
                  <a:pt x="59104" y="5543545"/>
                  <a:pt x="0" y="5302871"/>
                </a:cubicBezTo>
                <a:cubicBezTo>
                  <a:pt x="-59104" y="5062197"/>
                  <a:pt x="3445" y="4889982"/>
                  <a:pt x="0" y="4679004"/>
                </a:cubicBezTo>
                <a:cubicBezTo>
                  <a:pt x="-3445" y="4468026"/>
                  <a:pt x="22945" y="4383114"/>
                  <a:pt x="0" y="4255665"/>
                </a:cubicBezTo>
                <a:cubicBezTo>
                  <a:pt x="-22945" y="4128216"/>
                  <a:pt x="28384" y="3985928"/>
                  <a:pt x="0" y="3899170"/>
                </a:cubicBezTo>
                <a:cubicBezTo>
                  <a:pt x="-28384" y="3812412"/>
                  <a:pt x="69866" y="3508427"/>
                  <a:pt x="0" y="3275303"/>
                </a:cubicBezTo>
                <a:cubicBezTo>
                  <a:pt x="-69866" y="3042179"/>
                  <a:pt x="31004" y="3012299"/>
                  <a:pt x="0" y="2918807"/>
                </a:cubicBezTo>
                <a:cubicBezTo>
                  <a:pt x="-31004" y="2825315"/>
                  <a:pt x="20957" y="2528821"/>
                  <a:pt x="0" y="2294940"/>
                </a:cubicBezTo>
                <a:cubicBezTo>
                  <a:pt x="-20957" y="2061059"/>
                  <a:pt x="62163" y="1815701"/>
                  <a:pt x="0" y="1604230"/>
                </a:cubicBezTo>
                <a:cubicBezTo>
                  <a:pt x="-62163" y="1392759"/>
                  <a:pt x="66846" y="1051674"/>
                  <a:pt x="0" y="913520"/>
                </a:cubicBezTo>
                <a:cubicBezTo>
                  <a:pt x="-66846" y="775366"/>
                  <a:pt x="5328" y="688533"/>
                  <a:pt x="0" y="557024"/>
                </a:cubicBezTo>
                <a:cubicBezTo>
                  <a:pt x="-5328" y="425515"/>
                  <a:pt x="13862" y="201630"/>
                  <a:pt x="0" y="0"/>
                </a:cubicBezTo>
                <a:close/>
              </a:path>
              <a:path w="3795107" h="6684291" stroke="0" extrusionOk="0">
                <a:moveTo>
                  <a:pt x="0" y="0"/>
                </a:moveTo>
                <a:cubicBezTo>
                  <a:pt x="144251" y="-15760"/>
                  <a:pt x="318212" y="20088"/>
                  <a:pt x="618060" y="0"/>
                </a:cubicBezTo>
                <a:cubicBezTo>
                  <a:pt x="917908" y="-20088"/>
                  <a:pt x="1058233" y="37378"/>
                  <a:pt x="1198169" y="0"/>
                </a:cubicBezTo>
                <a:cubicBezTo>
                  <a:pt x="1338105" y="-37378"/>
                  <a:pt x="1468644" y="36849"/>
                  <a:pt x="1626474" y="0"/>
                </a:cubicBezTo>
                <a:cubicBezTo>
                  <a:pt x="1784304" y="-36849"/>
                  <a:pt x="1940754" y="52650"/>
                  <a:pt x="2130682" y="0"/>
                </a:cubicBezTo>
                <a:cubicBezTo>
                  <a:pt x="2320610" y="-52650"/>
                  <a:pt x="2503847" y="7469"/>
                  <a:pt x="2634889" y="0"/>
                </a:cubicBezTo>
                <a:cubicBezTo>
                  <a:pt x="2765931" y="-7469"/>
                  <a:pt x="2938696" y="49033"/>
                  <a:pt x="3177047" y="0"/>
                </a:cubicBezTo>
                <a:cubicBezTo>
                  <a:pt x="3415398" y="-49033"/>
                  <a:pt x="3546309" y="57759"/>
                  <a:pt x="3795107" y="0"/>
                </a:cubicBezTo>
                <a:cubicBezTo>
                  <a:pt x="3826511" y="137921"/>
                  <a:pt x="3760472" y="315736"/>
                  <a:pt x="3795107" y="490181"/>
                </a:cubicBezTo>
                <a:cubicBezTo>
                  <a:pt x="3829742" y="664626"/>
                  <a:pt x="3781764" y="789596"/>
                  <a:pt x="3795107" y="913520"/>
                </a:cubicBezTo>
                <a:cubicBezTo>
                  <a:pt x="3808450" y="1037444"/>
                  <a:pt x="3766970" y="1129686"/>
                  <a:pt x="3795107" y="1336858"/>
                </a:cubicBezTo>
                <a:cubicBezTo>
                  <a:pt x="3823244" y="1544030"/>
                  <a:pt x="3752890" y="1759598"/>
                  <a:pt x="3795107" y="2027568"/>
                </a:cubicBezTo>
                <a:cubicBezTo>
                  <a:pt x="3837324" y="2295538"/>
                  <a:pt x="3772054" y="2218219"/>
                  <a:pt x="3795107" y="2384064"/>
                </a:cubicBezTo>
                <a:cubicBezTo>
                  <a:pt x="3818160" y="2549909"/>
                  <a:pt x="3740044" y="2762458"/>
                  <a:pt x="3795107" y="3074774"/>
                </a:cubicBezTo>
                <a:cubicBezTo>
                  <a:pt x="3850170" y="3387090"/>
                  <a:pt x="3793463" y="3264200"/>
                  <a:pt x="3795107" y="3431269"/>
                </a:cubicBezTo>
                <a:cubicBezTo>
                  <a:pt x="3796751" y="3598338"/>
                  <a:pt x="3757647" y="3761090"/>
                  <a:pt x="3795107" y="3988294"/>
                </a:cubicBezTo>
                <a:cubicBezTo>
                  <a:pt x="3832567" y="4215498"/>
                  <a:pt x="3793195" y="4297986"/>
                  <a:pt x="3795107" y="4411632"/>
                </a:cubicBezTo>
                <a:cubicBezTo>
                  <a:pt x="3797019" y="4525278"/>
                  <a:pt x="3754462" y="4934306"/>
                  <a:pt x="3795107" y="5102342"/>
                </a:cubicBezTo>
                <a:cubicBezTo>
                  <a:pt x="3835752" y="5270378"/>
                  <a:pt x="3725328" y="5480693"/>
                  <a:pt x="3795107" y="5793052"/>
                </a:cubicBezTo>
                <a:cubicBezTo>
                  <a:pt x="3864886" y="6105411"/>
                  <a:pt x="3716066" y="6277097"/>
                  <a:pt x="3795107" y="6684291"/>
                </a:cubicBezTo>
                <a:cubicBezTo>
                  <a:pt x="3580488" y="6721685"/>
                  <a:pt x="3503678" y="6658023"/>
                  <a:pt x="3214998" y="6684291"/>
                </a:cubicBezTo>
                <a:cubicBezTo>
                  <a:pt x="2926318" y="6710559"/>
                  <a:pt x="2916345" y="6651440"/>
                  <a:pt x="2786693" y="6684291"/>
                </a:cubicBezTo>
                <a:cubicBezTo>
                  <a:pt x="2657042" y="6717142"/>
                  <a:pt x="2528575" y="6653279"/>
                  <a:pt x="2320437" y="6684291"/>
                </a:cubicBezTo>
                <a:cubicBezTo>
                  <a:pt x="2112299" y="6715303"/>
                  <a:pt x="1982186" y="6649213"/>
                  <a:pt x="1816230" y="6684291"/>
                </a:cubicBezTo>
                <a:cubicBezTo>
                  <a:pt x="1650274" y="6719369"/>
                  <a:pt x="1475056" y="6641757"/>
                  <a:pt x="1312023" y="6684291"/>
                </a:cubicBezTo>
                <a:cubicBezTo>
                  <a:pt x="1148990" y="6726825"/>
                  <a:pt x="1027813" y="6651356"/>
                  <a:pt x="845767" y="6684291"/>
                </a:cubicBezTo>
                <a:cubicBezTo>
                  <a:pt x="663721" y="6717226"/>
                  <a:pt x="279550" y="6632110"/>
                  <a:pt x="0" y="6684291"/>
                </a:cubicBezTo>
                <a:cubicBezTo>
                  <a:pt x="-1425" y="6497348"/>
                  <a:pt x="5337" y="6239133"/>
                  <a:pt x="0" y="6127267"/>
                </a:cubicBezTo>
                <a:cubicBezTo>
                  <a:pt x="-5337" y="6015401"/>
                  <a:pt x="70790" y="5765446"/>
                  <a:pt x="0" y="5503400"/>
                </a:cubicBezTo>
                <a:cubicBezTo>
                  <a:pt x="-70790" y="5241354"/>
                  <a:pt x="34051" y="5294203"/>
                  <a:pt x="0" y="5146904"/>
                </a:cubicBezTo>
                <a:cubicBezTo>
                  <a:pt x="-34051" y="4999605"/>
                  <a:pt x="42678" y="4938399"/>
                  <a:pt x="0" y="4790409"/>
                </a:cubicBezTo>
                <a:cubicBezTo>
                  <a:pt x="-42678" y="4642420"/>
                  <a:pt x="49496" y="4264929"/>
                  <a:pt x="0" y="4099698"/>
                </a:cubicBezTo>
                <a:cubicBezTo>
                  <a:pt x="-49496" y="3934467"/>
                  <a:pt x="23661" y="3854074"/>
                  <a:pt x="0" y="3743203"/>
                </a:cubicBezTo>
                <a:cubicBezTo>
                  <a:pt x="-23661" y="3632333"/>
                  <a:pt x="20882" y="3419240"/>
                  <a:pt x="0" y="3319865"/>
                </a:cubicBezTo>
                <a:cubicBezTo>
                  <a:pt x="-20882" y="3220490"/>
                  <a:pt x="31395" y="2905294"/>
                  <a:pt x="0" y="2629154"/>
                </a:cubicBezTo>
                <a:cubicBezTo>
                  <a:pt x="-31395" y="2353014"/>
                  <a:pt x="8383" y="2313169"/>
                  <a:pt x="0" y="2138973"/>
                </a:cubicBezTo>
                <a:cubicBezTo>
                  <a:pt x="-8383" y="1964777"/>
                  <a:pt x="3105" y="1795752"/>
                  <a:pt x="0" y="1581949"/>
                </a:cubicBezTo>
                <a:cubicBezTo>
                  <a:pt x="-3105" y="1368146"/>
                  <a:pt x="33210" y="1227774"/>
                  <a:pt x="0" y="1091768"/>
                </a:cubicBezTo>
                <a:cubicBezTo>
                  <a:pt x="-33210" y="955762"/>
                  <a:pt x="4688" y="866421"/>
                  <a:pt x="0" y="735272"/>
                </a:cubicBezTo>
                <a:cubicBezTo>
                  <a:pt x="-4688" y="604123"/>
                  <a:pt x="65394" y="226763"/>
                  <a:pt x="0" y="0"/>
                </a:cubicBezTo>
                <a:close/>
              </a:path>
            </a:pathLst>
          </a:custGeom>
          <a:solidFill>
            <a:schemeClr val="bg2"/>
          </a:solidFill>
          <a:ln w="76200">
            <a:solidFill>
              <a:srgbClr val="0070C0"/>
            </a:solidFill>
            <a:extLst>
              <a:ext uri="{C807C97D-BFC1-408E-A445-0C87EB9F89A2}">
                <ask:lineSketchStyleProps xmlns="" xmlns:ask="http://schemas.microsoft.com/office/drawing/2018/sketchyshapes" sd="1741793661">
                  <a:custGeom>
                    <a:avLst/>
                    <a:gdLst>
                      <a:gd name="connsiteX0" fmla="*/ 0 w 10003017"/>
                      <a:gd name="connsiteY0" fmla="*/ 0 h 3325511"/>
                      <a:gd name="connsiteX1" fmla="*/ 1529032 w 10003017"/>
                      <a:gd name="connsiteY1" fmla="*/ 0 h 3325511"/>
                      <a:gd name="connsiteX2" fmla="*/ 3158094 w 10003017"/>
                      <a:gd name="connsiteY2" fmla="*/ 0 h 3325511"/>
                      <a:gd name="connsiteX3" fmla="*/ 4387036 w 10003017"/>
                      <a:gd name="connsiteY3" fmla="*/ 0 h 3325511"/>
                      <a:gd name="connsiteX4" fmla="*/ 5515948 w 10003017"/>
                      <a:gd name="connsiteY4" fmla="*/ 0 h 3325511"/>
                      <a:gd name="connsiteX5" fmla="*/ 7145012 w 10003017"/>
                      <a:gd name="connsiteY5" fmla="*/ 0 h 3325511"/>
                      <a:gd name="connsiteX6" fmla="*/ 8473984 w 10003017"/>
                      <a:gd name="connsiteY6" fmla="*/ 0 h 3325511"/>
                      <a:gd name="connsiteX7" fmla="*/ 10003017 w 10003017"/>
                      <a:gd name="connsiteY7" fmla="*/ 0 h 3325511"/>
                      <a:gd name="connsiteX8" fmla="*/ 10003017 w 10003017"/>
                      <a:gd name="connsiteY8" fmla="*/ 177360 h 3325511"/>
                      <a:gd name="connsiteX9" fmla="*/ 10003017 w 10003017"/>
                      <a:gd name="connsiteY9" fmla="*/ 454486 h 3325511"/>
                      <a:gd name="connsiteX10" fmla="*/ 10003017 w 10003017"/>
                      <a:gd name="connsiteY10" fmla="*/ 631846 h 3325511"/>
                      <a:gd name="connsiteX11" fmla="*/ 10003017 w 10003017"/>
                      <a:gd name="connsiteY11" fmla="*/ 942227 h 3325511"/>
                      <a:gd name="connsiteX12" fmla="*/ 10003017 w 10003017"/>
                      <a:gd name="connsiteY12" fmla="*/ 1219354 h 3325511"/>
                      <a:gd name="connsiteX13" fmla="*/ 10003017 w 10003017"/>
                      <a:gd name="connsiteY13" fmla="*/ 1496479 h 3325511"/>
                      <a:gd name="connsiteX14" fmla="*/ 10003017 w 10003017"/>
                      <a:gd name="connsiteY14" fmla="*/ 1773605 h 3325511"/>
                      <a:gd name="connsiteX15" fmla="*/ 10003017 w 10003017"/>
                      <a:gd name="connsiteY15" fmla="*/ 2017476 h 3325511"/>
                      <a:gd name="connsiteX16" fmla="*/ 10003017 w 10003017"/>
                      <a:gd name="connsiteY16" fmla="*/ 2261347 h 3325511"/>
                      <a:gd name="connsiteX17" fmla="*/ 10003017 w 10003017"/>
                      <a:gd name="connsiteY17" fmla="*/ 2604983 h 3325511"/>
                      <a:gd name="connsiteX18" fmla="*/ 10003017 w 10003017"/>
                      <a:gd name="connsiteY18" fmla="*/ 2882109 h 3325511"/>
                      <a:gd name="connsiteX19" fmla="*/ 10003017 w 10003017"/>
                      <a:gd name="connsiteY19" fmla="*/ 3325511 h 3325511"/>
                      <a:gd name="connsiteX20" fmla="*/ 8874104 w 10003017"/>
                      <a:gd name="connsiteY20" fmla="*/ 3325511 h 3325511"/>
                      <a:gd name="connsiteX21" fmla="*/ 7445102 w 10003017"/>
                      <a:gd name="connsiteY21" fmla="*/ 3325511 h 3325511"/>
                      <a:gd name="connsiteX22" fmla="*/ 6016100 w 10003017"/>
                      <a:gd name="connsiteY22" fmla="*/ 3325511 h 3325511"/>
                      <a:gd name="connsiteX23" fmla="*/ 4887188 w 10003017"/>
                      <a:gd name="connsiteY23" fmla="*/ 3325511 h 3325511"/>
                      <a:gd name="connsiteX24" fmla="*/ 3358156 w 10003017"/>
                      <a:gd name="connsiteY24" fmla="*/ 3325511 h 3325511"/>
                      <a:gd name="connsiteX25" fmla="*/ 1829121 w 10003017"/>
                      <a:gd name="connsiteY25" fmla="*/ 3325511 h 3325511"/>
                      <a:gd name="connsiteX26" fmla="*/ 0 w 10003017"/>
                      <a:gd name="connsiteY26" fmla="*/ 3325511 h 3325511"/>
                      <a:gd name="connsiteX27" fmla="*/ 0 w 10003017"/>
                      <a:gd name="connsiteY27" fmla="*/ 2981874 h 3325511"/>
                      <a:gd name="connsiteX28" fmla="*/ 0 w 10003017"/>
                      <a:gd name="connsiteY28" fmla="*/ 2638238 h 3325511"/>
                      <a:gd name="connsiteX29" fmla="*/ 0 w 10003017"/>
                      <a:gd name="connsiteY29" fmla="*/ 2327857 h 3325511"/>
                      <a:gd name="connsiteX30" fmla="*/ 0 w 10003017"/>
                      <a:gd name="connsiteY30" fmla="*/ 2117241 h 3325511"/>
                      <a:gd name="connsiteX31" fmla="*/ 0 w 10003017"/>
                      <a:gd name="connsiteY31" fmla="*/ 1939881 h 3325511"/>
                      <a:gd name="connsiteX32" fmla="*/ 0 w 10003017"/>
                      <a:gd name="connsiteY32" fmla="*/ 1629500 h 3325511"/>
                      <a:gd name="connsiteX33" fmla="*/ 0 w 10003017"/>
                      <a:gd name="connsiteY33" fmla="*/ 1452139 h 3325511"/>
                      <a:gd name="connsiteX34" fmla="*/ 0 w 10003017"/>
                      <a:gd name="connsiteY34" fmla="*/ 1141758 h 3325511"/>
                      <a:gd name="connsiteX35" fmla="*/ 0 w 10003017"/>
                      <a:gd name="connsiteY35" fmla="*/ 798122 h 3325511"/>
                      <a:gd name="connsiteX36" fmla="*/ 0 w 10003017"/>
                      <a:gd name="connsiteY36" fmla="*/ 454486 h 3325511"/>
                      <a:gd name="connsiteX37" fmla="*/ 0 w 10003017"/>
                      <a:gd name="connsiteY37" fmla="*/ 277125 h 3325511"/>
                      <a:gd name="connsiteX38" fmla="*/ 0 w 10003017"/>
                      <a:gd name="connsiteY38" fmla="*/ 0 h 3325511"/>
                      <a:gd name="connsiteX0" fmla="*/ 0 w 10003017"/>
                      <a:gd name="connsiteY0" fmla="*/ 0 h 3325511"/>
                      <a:gd name="connsiteX1" fmla="*/ 1629062 w 10003017"/>
                      <a:gd name="connsiteY1" fmla="*/ 0 h 3325511"/>
                      <a:gd name="connsiteX2" fmla="*/ 3158094 w 10003017"/>
                      <a:gd name="connsiteY2" fmla="*/ 0 h 3325511"/>
                      <a:gd name="connsiteX3" fmla="*/ 4287006 w 10003017"/>
                      <a:gd name="connsiteY3" fmla="*/ 0 h 3325511"/>
                      <a:gd name="connsiteX4" fmla="*/ 5615980 w 10003017"/>
                      <a:gd name="connsiteY4" fmla="*/ 0 h 3325511"/>
                      <a:gd name="connsiteX5" fmla="*/ 6944952 w 10003017"/>
                      <a:gd name="connsiteY5" fmla="*/ 0 h 3325511"/>
                      <a:gd name="connsiteX6" fmla="*/ 8373954 w 10003017"/>
                      <a:gd name="connsiteY6" fmla="*/ 0 h 3325511"/>
                      <a:gd name="connsiteX7" fmla="*/ 10003017 w 10003017"/>
                      <a:gd name="connsiteY7" fmla="*/ 0 h 3325511"/>
                      <a:gd name="connsiteX8" fmla="*/ 10003017 w 10003017"/>
                      <a:gd name="connsiteY8" fmla="*/ 243870 h 3325511"/>
                      <a:gd name="connsiteX9" fmla="*/ 10003017 w 10003017"/>
                      <a:gd name="connsiteY9" fmla="*/ 454486 h 3325511"/>
                      <a:gd name="connsiteX10" fmla="*/ 10003017 w 10003017"/>
                      <a:gd name="connsiteY10" fmla="*/ 665102 h 3325511"/>
                      <a:gd name="connsiteX11" fmla="*/ 10003017 w 10003017"/>
                      <a:gd name="connsiteY11" fmla="*/ 1008738 h 3325511"/>
                      <a:gd name="connsiteX12" fmla="*/ 10003017 w 10003017"/>
                      <a:gd name="connsiteY12" fmla="*/ 1186099 h 3325511"/>
                      <a:gd name="connsiteX13" fmla="*/ 10003017 w 10003017"/>
                      <a:gd name="connsiteY13" fmla="*/ 1529735 h 3325511"/>
                      <a:gd name="connsiteX14" fmla="*/ 10003017 w 10003017"/>
                      <a:gd name="connsiteY14" fmla="*/ 1707095 h 3325511"/>
                      <a:gd name="connsiteX15" fmla="*/ 10003017 w 10003017"/>
                      <a:gd name="connsiteY15" fmla="*/ 1984221 h 3325511"/>
                      <a:gd name="connsiteX16" fmla="*/ 10003017 w 10003017"/>
                      <a:gd name="connsiteY16" fmla="*/ 2194837 h 3325511"/>
                      <a:gd name="connsiteX17" fmla="*/ 10003017 w 10003017"/>
                      <a:gd name="connsiteY17" fmla="*/ 2538473 h 3325511"/>
                      <a:gd name="connsiteX18" fmla="*/ 10003017 w 10003017"/>
                      <a:gd name="connsiteY18" fmla="*/ 2882109 h 3325511"/>
                      <a:gd name="connsiteX19" fmla="*/ 10003017 w 10003017"/>
                      <a:gd name="connsiteY19" fmla="*/ 3325511 h 3325511"/>
                      <a:gd name="connsiteX20" fmla="*/ 8473984 w 10003017"/>
                      <a:gd name="connsiteY20" fmla="*/ 3325511 h 3325511"/>
                      <a:gd name="connsiteX21" fmla="*/ 7345072 w 10003017"/>
                      <a:gd name="connsiteY21" fmla="*/ 3325511 h 3325511"/>
                      <a:gd name="connsiteX22" fmla="*/ 6116130 w 10003017"/>
                      <a:gd name="connsiteY22" fmla="*/ 3325511 h 3325511"/>
                      <a:gd name="connsiteX23" fmla="*/ 4787158 w 10003017"/>
                      <a:gd name="connsiteY23" fmla="*/ 3325511 h 3325511"/>
                      <a:gd name="connsiteX24" fmla="*/ 3458186 w 10003017"/>
                      <a:gd name="connsiteY24" fmla="*/ 3325511 h 3325511"/>
                      <a:gd name="connsiteX25" fmla="*/ 2229244 w 10003017"/>
                      <a:gd name="connsiteY25" fmla="*/ 3325511 h 3325511"/>
                      <a:gd name="connsiteX26" fmla="*/ 0 w 10003017"/>
                      <a:gd name="connsiteY26" fmla="*/ 3325511 h 3325511"/>
                      <a:gd name="connsiteX27" fmla="*/ 0 w 10003017"/>
                      <a:gd name="connsiteY27" fmla="*/ 3048385 h 3325511"/>
                      <a:gd name="connsiteX28" fmla="*/ 0 w 10003017"/>
                      <a:gd name="connsiteY28" fmla="*/ 2738004 h 3325511"/>
                      <a:gd name="connsiteX29" fmla="*/ 0 w 10003017"/>
                      <a:gd name="connsiteY29" fmla="*/ 2560643 h 3325511"/>
                      <a:gd name="connsiteX30" fmla="*/ 0 w 10003017"/>
                      <a:gd name="connsiteY30" fmla="*/ 2383283 h 3325511"/>
                      <a:gd name="connsiteX31" fmla="*/ 0 w 10003017"/>
                      <a:gd name="connsiteY31" fmla="*/ 2039646 h 3325511"/>
                      <a:gd name="connsiteX32" fmla="*/ 0 w 10003017"/>
                      <a:gd name="connsiteY32" fmla="*/ 1862286 h 3325511"/>
                      <a:gd name="connsiteX33" fmla="*/ 0 w 10003017"/>
                      <a:gd name="connsiteY33" fmla="*/ 1651670 h 3325511"/>
                      <a:gd name="connsiteX34" fmla="*/ 0 w 10003017"/>
                      <a:gd name="connsiteY34" fmla="*/ 1308034 h 3325511"/>
                      <a:gd name="connsiteX35" fmla="*/ 0 w 10003017"/>
                      <a:gd name="connsiteY35" fmla="*/ 1064163 h 3325511"/>
                      <a:gd name="connsiteX36" fmla="*/ 0 w 10003017"/>
                      <a:gd name="connsiteY36" fmla="*/ 787037 h 3325511"/>
                      <a:gd name="connsiteX37" fmla="*/ 0 w 10003017"/>
                      <a:gd name="connsiteY37" fmla="*/ 543167 h 3325511"/>
                      <a:gd name="connsiteX38" fmla="*/ 0 w 10003017"/>
                      <a:gd name="connsiteY38" fmla="*/ 365806 h 3325511"/>
                      <a:gd name="connsiteX39" fmla="*/ 0 w 10003017"/>
                      <a:gd name="connsiteY39" fmla="*/ 0 h 332551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</a:cxnLst>
                    <a:rect l="l" t="t" r="r" b="b"/>
                    <a:pathLst>
                      <a:path w="10003017" h="3325511" fill="none" extrusionOk="0">
                        <a:moveTo>
                          <a:pt x="0" y="0"/>
                        </a:moveTo>
                        <a:cubicBezTo>
                          <a:pt x="373992" y="-26156"/>
                          <a:pt x="688232" y="10535"/>
                          <a:pt x="1529032" y="0"/>
                        </a:cubicBezTo>
                        <a:cubicBezTo>
                          <a:pt x="2292578" y="-71275"/>
                          <a:pt x="2485517" y="69095"/>
                          <a:pt x="3158094" y="0"/>
                        </a:cubicBezTo>
                        <a:cubicBezTo>
                          <a:pt x="3850990" y="-35208"/>
                          <a:pt x="4118973" y="-46202"/>
                          <a:pt x="4387036" y="0"/>
                        </a:cubicBezTo>
                        <a:cubicBezTo>
                          <a:pt x="4607147" y="-73444"/>
                          <a:pt x="5281151" y="52289"/>
                          <a:pt x="5515948" y="0"/>
                        </a:cubicBezTo>
                        <a:cubicBezTo>
                          <a:pt x="5799427" y="53412"/>
                          <a:pt x="6396313" y="42394"/>
                          <a:pt x="7145012" y="0"/>
                        </a:cubicBezTo>
                        <a:cubicBezTo>
                          <a:pt x="7850995" y="34220"/>
                          <a:pt x="8125659" y="-11174"/>
                          <a:pt x="8473984" y="0"/>
                        </a:cubicBezTo>
                        <a:cubicBezTo>
                          <a:pt x="8804848" y="92525"/>
                          <a:pt x="9596364" y="45315"/>
                          <a:pt x="10003017" y="0"/>
                        </a:cubicBezTo>
                        <a:cubicBezTo>
                          <a:pt x="10063349" y="111815"/>
                          <a:pt x="9932076" y="131511"/>
                          <a:pt x="10003017" y="177360"/>
                        </a:cubicBezTo>
                        <a:cubicBezTo>
                          <a:pt x="10070603" y="236953"/>
                          <a:pt x="9981636" y="342583"/>
                          <a:pt x="10003017" y="454486"/>
                        </a:cubicBezTo>
                        <a:cubicBezTo>
                          <a:pt x="10013583" y="583879"/>
                          <a:pt x="9960785" y="575696"/>
                          <a:pt x="10003017" y="631846"/>
                        </a:cubicBezTo>
                        <a:cubicBezTo>
                          <a:pt x="10068731" y="701247"/>
                          <a:pt x="9929343" y="828062"/>
                          <a:pt x="10003017" y="942227"/>
                        </a:cubicBezTo>
                        <a:cubicBezTo>
                          <a:pt x="10067514" y="1037621"/>
                          <a:pt x="9991252" y="1089544"/>
                          <a:pt x="10003017" y="1219354"/>
                        </a:cubicBezTo>
                        <a:cubicBezTo>
                          <a:pt x="10009319" y="1349190"/>
                          <a:pt x="9965958" y="1412352"/>
                          <a:pt x="10003017" y="1496479"/>
                        </a:cubicBezTo>
                        <a:cubicBezTo>
                          <a:pt x="10047474" y="1593042"/>
                          <a:pt x="9952874" y="1641542"/>
                          <a:pt x="10003017" y="1773605"/>
                        </a:cubicBezTo>
                        <a:cubicBezTo>
                          <a:pt x="10046505" y="1907351"/>
                          <a:pt x="9939165" y="1941388"/>
                          <a:pt x="10003017" y="2017476"/>
                        </a:cubicBezTo>
                        <a:cubicBezTo>
                          <a:pt x="10057375" y="2130648"/>
                          <a:pt x="9935296" y="2189742"/>
                          <a:pt x="10003017" y="2261347"/>
                        </a:cubicBezTo>
                        <a:cubicBezTo>
                          <a:pt x="10094972" y="2367885"/>
                          <a:pt x="9921777" y="2449345"/>
                          <a:pt x="10003017" y="2604983"/>
                        </a:cubicBezTo>
                        <a:cubicBezTo>
                          <a:pt x="10080588" y="2763046"/>
                          <a:pt x="9976851" y="2764297"/>
                          <a:pt x="10003017" y="2882109"/>
                        </a:cubicBezTo>
                        <a:cubicBezTo>
                          <a:pt x="10022645" y="3003681"/>
                          <a:pt x="9751952" y="3088850"/>
                          <a:pt x="10003017" y="3325511"/>
                        </a:cubicBezTo>
                        <a:cubicBezTo>
                          <a:pt x="9752509" y="3401477"/>
                          <a:pt x="9171726" y="3295625"/>
                          <a:pt x="8874104" y="3325511"/>
                        </a:cubicBezTo>
                        <a:cubicBezTo>
                          <a:pt x="8483747" y="3389464"/>
                          <a:pt x="8125996" y="3305530"/>
                          <a:pt x="7445102" y="3325511"/>
                        </a:cubicBezTo>
                        <a:cubicBezTo>
                          <a:pt x="6759937" y="3340060"/>
                          <a:pt x="6633246" y="3310160"/>
                          <a:pt x="6016100" y="3325511"/>
                        </a:cubicBezTo>
                        <a:cubicBezTo>
                          <a:pt x="5366404" y="3359674"/>
                          <a:pt x="5447177" y="3311134"/>
                          <a:pt x="4887188" y="3325511"/>
                        </a:cubicBezTo>
                        <a:cubicBezTo>
                          <a:pt x="4325397" y="3304990"/>
                          <a:pt x="3991449" y="3248577"/>
                          <a:pt x="3358156" y="3325511"/>
                        </a:cubicBezTo>
                        <a:cubicBezTo>
                          <a:pt x="2864774" y="3371860"/>
                          <a:pt x="2360947" y="3345776"/>
                          <a:pt x="1829121" y="3325511"/>
                        </a:cubicBezTo>
                        <a:cubicBezTo>
                          <a:pt x="1169691" y="3421721"/>
                          <a:pt x="842412" y="3375828"/>
                          <a:pt x="0" y="3325511"/>
                        </a:cubicBezTo>
                        <a:cubicBezTo>
                          <a:pt x="-25442" y="3156325"/>
                          <a:pt x="54182" y="3108960"/>
                          <a:pt x="0" y="2981874"/>
                        </a:cubicBezTo>
                        <a:cubicBezTo>
                          <a:pt x="-12532" y="2820635"/>
                          <a:pt x="160313" y="2720391"/>
                          <a:pt x="0" y="2638238"/>
                        </a:cubicBezTo>
                        <a:cubicBezTo>
                          <a:pt x="-135613" y="2514472"/>
                          <a:pt x="-1516" y="2442512"/>
                          <a:pt x="0" y="2327857"/>
                        </a:cubicBezTo>
                        <a:cubicBezTo>
                          <a:pt x="528" y="2223354"/>
                          <a:pt x="76075" y="2175403"/>
                          <a:pt x="0" y="2117241"/>
                        </a:cubicBezTo>
                        <a:cubicBezTo>
                          <a:pt x="-66808" y="2028928"/>
                          <a:pt x="77259" y="1970449"/>
                          <a:pt x="0" y="1939881"/>
                        </a:cubicBezTo>
                        <a:cubicBezTo>
                          <a:pt x="-53005" y="1883957"/>
                          <a:pt x="195630" y="1768313"/>
                          <a:pt x="0" y="1629500"/>
                        </a:cubicBezTo>
                        <a:cubicBezTo>
                          <a:pt x="-183488" y="1500243"/>
                          <a:pt x="88406" y="1474899"/>
                          <a:pt x="0" y="1452139"/>
                        </a:cubicBezTo>
                        <a:cubicBezTo>
                          <a:pt x="-98344" y="1371248"/>
                          <a:pt x="83998" y="1275081"/>
                          <a:pt x="0" y="1141758"/>
                        </a:cubicBezTo>
                        <a:cubicBezTo>
                          <a:pt x="-45635" y="990915"/>
                          <a:pt x="138677" y="952655"/>
                          <a:pt x="0" y="798122"/>
                        </a:cubicBezTo>
                        <a:cubicBezTo>
                          <a:pt x="-141575" y="646701"/>
                          <a:pt x="189403" y="496655"/>
                          <a:pt x="0" y="454486"/>
                        </a:cubicBezTo>
                        <a:cubicBezTo>
                          <a:pt x="-174398" y="387806"/>
                          <a:pt x="19879" y="330147"/>
                          <a:pt x="0" y="277125"/>
                        </a:cubicBezTo>
                        <a:cubicBezTo>
                          <a:pt x="-19690" y="195229"/>
                          <a:pt x="35057" y="102555"/>
                          <a:pt x="0" y="0"/>
                        </a:cubicBezTo>
                        <a:close/>
                      </a:path>
                      <a:path w="10003017" h="3325511" stroke="0" extrusionOk="0">
                        <a:moveTo>
                          <a:pt x="0" y="0"/>
                        </a:moveTo>
                        <a:cubicBezTo>
                          <a:pt x="340568" y="-14367"/>
                          <a:pt x="877478" y="-42827"/>
                          <a:pt x="1629062" y="0"/>
                        </a:cubicBezTo>
                        <a:cubicBezTo>
                          <a:pt x="2414009" y="91666"/>
                          <a:pt x="2886556" y="-13151"/>
                          <a:pt x="3158094" y="0"/>
                        </a:cubicBezTo>
                        <a:cubicBezTo>
                          <a:pt x="3537556" y="67626"/>
                          <a:pt x="3878989" y="18324"/>
                          <a:pt x="4287006" y="0"/>
                        </a:cubicBezTo>
                        <a:cubicBezTo>
                          <a:pt x="4772862" y="276"/>
                          <a:pt x="5041680" y="31044"/>
                          <a:pt x="5615980" y="0"/>
                        </a:cubicBezTo>
                        <a:cubicBezTo>
                          <a:pt x="6092340" y="-15835"/>
                          <a:pt x="6541025" y="-48700"/>
                          <a:pt x="6944952" y="0"/>
                        </a:cubicBezTo>
                        <a:cubicBezTo>
                          <a:pt x="7169799" y="27910"/>
                          <a:pt x="7799849" y="-33255"/>
                          <a:pt x="8373954" y="0"/>
                        </a:cubicBezTo>
                        <a:cubicBezTo>
                          <a:pt x="9006264" y="32916"/>
                          <a:pt x="9326308" y="-47046"/>
                          <a:pt x="10003017" y="0"/>
                        </a:cubicBezTo>
                        <a:cubicBezTo>
                          <a:pt x="10105357" y="92203"/>
                          <a:pt x="9908293" y="154213"/>
                          <a:pt x="10003017" y="243870"/>
                        </a:cubicBezTo>
                        <a:cubicBezTo>
                          <a:pt x="10097643" y="332386"/>
                          <a:pt x="9957977" y="398978"/>
                          <a:pt x="10003017" y="454486"/>
                        </a:cubicBezTo>
                        <a:cubicBezTo>
                          <a:pt x="10004422" y="520861"/>
                          <a:pt x="9932582" y="567645"/>
                          <a:pt x="10003017" y="665102"/>
                        </a:cubicBezTo>
                        <a:cubicBezTo>
                          <a:pt x="10077409" y="739127"/>
                          <a:pt x="9871107" y="872700"/>
                          <a:pt x="10003017" y="1008738"/>
                        </a:cubicBezTo>
                        <a:cubicBezTo>
                          <a:pt x="10107451" y="1141707"/>
                          <a:pt x="9964942" y="1097991"/>
                          <a:pt x="10003017" y="1186099"/>
                        </a:cubicBezTo>
                        <a:cubicBezTo>
                          <a:pt x="10069913" y="1271410"/>
                          <a:pt x="9859539" y="1415742"/>
                          <a:pt x="10003017" y="1529735"/>
                        </a:cubicBezTo>
                        <a:cubicBezTo>
                          <a:pt x="10125380" y="1678399"/>
                          <a:pt x="9998429" y="1635545"/>
                          <a:pt x="10003017" y="1707095"/>
                        </a:cubicBezTo>
                        <a:cubicBezTo>
                          <a:pt x="10041894" y="1804964"/>
                          <a:pt x="9894970" y="1894132"/>
                          <a:pt x="10003017" y="1984221"/>
                        </a:cubicBezTo>
                        <a:cubicBezTo>
                          <a:pt x="10098222" y="2081950"/>
                          <a:pt x="10013276" y="2137830"/>
                          <a:pt x="10003017" y="2194837"/>
                        </a:cubicBezTo>
                        <a:cubicBezTo>
                          <a:pt x="10024442" y="2241046"/>
                          <a:pt x="9894602" y="2421614"/>
                          <a:pt x="10003017" y="2538473"/>
                        </a:cubicBezTo>
                        <a:cubicBezTo>
                          <a:pt x="10076145" y="2595953"/>
                          <a:pt x="9859744" y="2668229"/>
                          <a:pt x="10003017" y="2882109"/>
                        </a:cubicBezTo>
                        <a:cubicBezTo>
                          <a:pt x="10182944" y="3014634"/>
                          <a:pt x="9766544" y="3197807"/>
                          <a:pt x="10003017" y="3325511"/>
                        </a:cubicBezTo>
                        <a:cubicBezTo>
                          <a:pt x="9432622" y="3396709"/>
                          <a:pt x="9228591" y="3281828"/>
                          <a:pt x="8473984" y="3325511"/>
                        </a:cubicBezTo>
                        <a:cubicBezTo>
                          <a:pt x="7713722" y="3347594"/>
                          <a:pt x="7682990" y="3318219"/>
                          <a:pt x="7345072" y="3325511"/>
                        </a:cubicBezTo>
                        <a:cubicBezTo>
                          <a:pt x="7068070" y="3263331"/>
                          <a:pt x="6649713" y="3304601"/>
                          <a:pt x="6116130" y="3325511"/>
                        </a:cubicBezTo>
                        <a:cubicBezTo>
                          <a:pt x="5612646" y="3331910"/>
                          <a:pt x="5251491" y="3306063"/>
                          <a:pt x="4787158" y="3325511"/>
                        </a:cubicBezTo>
                        <a:cubicBezTo>
                          <a:pt x="4425044" y="3264434"/>
                          <a:pt x="3895403" y="3314105"/>
                          <a:pt x="3458186" y="3325511"/>
                        </a:cubicBezTo>
                        <a:cubicBezTo>
                          <a:pt x="3016787" y="3424477"/>
                          <a:pt x="2691111" y="3281465"/>
                          <a:pt x="2229244" y="3325511"/>
                        </a:cubicBezTo>
                        <a:cubicBezTo>
                          <a:pt x="1730268" y="3352988"/>
                          <a:pt x="803911" y="3456341"/>
                          <a:pt x="0" y="3325511"/>
                        </a:cubicBezTo>
                        <a:cubicBezTo>
                          <a:pt x="3053" y="3237681"/>
                          <a:pt x="18015" y="3098115"/>
                          <a:pt x="0" y="3048385"/>
                        </a:cubicBezTo>
                        <a:cubicBezTo>
                          <a:pt x="-10215" y="2995902"/>
                          <a:pt x="152574" y="2844280"/>
                          <a:pt x="0" y="2738004"/>
                        </a:cubicBezTo>
                        <a:cubicBezTo>
                          <a:pt x="-198373" y="2602501"/>
                          <a:pt x="99271" y="2637351"/>
                          <a:pt x="0" y="2560643"/>
                        </a:cubicBezTo>
                        <a:cubicBezTo>
                          <a:pt x="-90409" y="2490344"/>
                          <a:pt x="136627" y="2475287"/>
                          <a:pt x="0" y="2383283"/>
                        </a:cubicBezTo>
                        <a:cubicBezTo>
                          <a:pt x="-111806" y="2317321"/>
                          <a:pt x="129194" y="2150661"/>
                          <a:pt x="0" y="2039646"/>
                        </a:cubicBezTo>
                        <a:cubicBezTo>
                          <a:pt x="-148883" y="1958957"/>
                          <a:pt x="37873" y="1916015"/>
                          <a:pt x="0" y="1862286"/>
                        </a:cubicBezTo>
                        <a:cubicBezTo>
                          <a:pt x="-59191" y="1811387"/>
                          <a:pt x="54074" y="1707454"/>
                          <a:pt x="0" y="1651670"/>
                        </a:cubicBezTo>
                        <a:cubicBezTo>
                          <a:pt x="-53353" y="1588723"/>
                          <a:pt x="59514" y="1416469"/>
                          <a:pt x="0" y="1308034"/>
                        </a:cubicBezTo>
                        <a:cubicBezTo>
                          <a:pt x="-96346" y="1173102"/>
                          <a:pt x="23525" y="1139326"/>
                          <a:pt x="0" y="1064163"/>
                        </a:cubicBezTo>
                        <a:cubicBezTo>
                          <a:pt x="-18466" y="979235"/>
                          <a:pt x="1311" y="892955"/>
                          <a:pt x="0" y="787037"/>
                        </a:cubicBezTo>
                        <a:cubicBezTo>
                          <a:pt x="-23467" y="679202"/>
                          <a:pt x="94811" y="626246"/>
                          <a:pt x="0" y="543167"/>
                        </a:cubicBezTo>
                        <a:cubicBezTo>
                          <a:pt x="-85048" y="488821"/>
                          <a:pt x="10803" y="431149"/>
                          <a:pt x="0" y="365806"/>
                        </a:cubicBezTo>
                        <a:cubicBezTo>
                          <a:pt x="9965" y="356483"/>
                          <a:pt x="165732" y="68123"/>
                          <a:pt x="0" y="0"/>
                        </a:cubicBezTo>
                        <a:close/>
                      </a:path>
                      <a:path w="10003017" h="3325511" fill="none" stroke="0" extrusionOk="0">
                        <a:moveTo>
                          <a:pt x="0" y="0"/>
                        </a:moveTo>
                        <a:cubicBezTo>
                          <a:pt x="381708" y="-27139"/>
                          <a:pt x="697606" y="-35169"/>
                          <a:pt x="1529032" y="0"/>
                        </a:cubicBezTo>
                        <a:cubicBezTo>
                          <a:pt x="2334048" y="-15218"/>
                          <a:pt x="2507141" y="-5768"/>
                          <a:pt x="3158094" y="0"/>
                        </a:cubicBezTo>
                        <a:cubicBezTo>
                          <a:pt x="3830336" y="3156"/>
                          <a:pt x="4123472" y="-8752"/>
                          <a:pt x="4387036" y="0"/>
                        </a:cubicBezTo>
                        <a:cubicBezTo>
                          <a:pt x="4691599" y="8629"/>
                          <a:pt x="5217239" y="-4821"/>
                          <a:pt x="5515948" y="0"/>
                        </a:cubicBezTo>
                        <a:cubicBezTo>
                          <a:pt x="5856774" y="26692"/>
                          <a:pt x="6430377" y="83837"/>
                          <a:pt x="7145012" y="0"/>
                        </a:cubicBezTo>
                        <a:cubicBezTo>
                          <a:pt x="7807916" y="-7757"/>
                          <a:pt x="8057614" y="18344"/>
                          <a:pt x="8473984" y="0"/>
                        </a:cubicBezTo>
                        <a:cubicBezTo>
                          <a:pt x="8769482" y="-72632"/>
                          <a:pt x="9392733" y="75257"/>
                          <a:pt x="10003017" y="0"/>
                        </a:cubicBezTo>
                        <a:cubicBezTo>
                          <a:pt x="10065787" y="100632"/>
                          <a:pt x="9931145" y="116177"/>
                          <a:pt x="10003017" y="177360"/>
                        </a:cubicBezTo>
                        <a:cubicBezTo>
                          <a:pt x="10064021" y="218671"/>
                          <a:pt x="9970570" y="332830"/>
                          <a:pt x="10003017" y="454486"/>
                        </a:cubicBezTo>
                        <a:cubicBezTo>
                          <a:pt x="10020991" y="584807"/>
                          <a:pt x="9952781" y="590171"/>
                          <a:pt x="10003017" y="631846"/>
                        </a:cubicBezTo>
                        <a:cubicBezTo>
                          <a:pt x="10060718" y="691820"/>
                          <a:pt x="9916559" y="848432"/>
                          <a:pt x="10003017" y="942227"/>
                        </a:cubicBezTo>
                        <a:cubicBezTo>
                          <a:pt x="10082942" y="1043529"/>
                          <a:pt x="9993523" y="1106349"/>
                          <a:pt x="10003017" y="1219354"/>
                        </a:cubicBezTo>
                        <a:cubicBezTo>
                          <a:pt x="10015089" y="1353050"/>
                          <a:pt x="9940881" y="1420955"/>
                          <a:pt x="10003017" y="1496479"/>
                        </a:cubicBezTo>
                        <a:cubicBezTo>
                          <a:pt x="10037854" y="1595571"/>
                          <a:pt x="9953475" y="1674771"/>
                          <a:pt x="10003017" y="1773605"/>
                        </a:cubicBezTo>
                        <a:cubicBezTo>
                          <a:pt x="10065699" y="1890175"/>
                          <a:pt x="9947517" y="1890215"/>
                          <a:pt x="10003017" y="2017476"/>
                        </a:cubicBezTo>
                        <a:cubicBezTo>
                          <a:pt x="10051525" y="2148421"/>
                          <a:pt x="9911135" y="2191839"/>
                          <a:pt x="10003017" y="2261347"/>
                        </a:cubicBezTo>
                        <a:cubicBezTo>
                          <a:pt x="10081481" y="2377323"/>
                          <a:pt x="9883841" y="2420566"/>
                          <a:pt x="10003017" y="2604983"/>
                        </a:cubicBezTo>
                        <a:cubicBezTo>
                          <a:pt x="10095863" y="2753049"/>
                          <a:pt x="9960201" y="2784082"/>
                          <a:pt x="10003017" y="2882109"/>
                        </a:cubicBezTo>
                        <a:cubicBezTo>
                          <a:pt x="10030547" y="2972670"/>
                          <a:pt x="9791394" y="3066991"/>
                          <a:pt x="10003017" y="3325511"/>
                        </a:cubicBezTo>
                        <a:cubicBezTo>
                          <a:pt x="9689286" y="3372027"/>
                          <a:pt x="9192986" y="3356490"/>
                          <a:pt x="8874104" y="3325511"/>
                        </a:cubicBezTo>
                        <a:cubicBezTo>
                          <a:pt x="8568315" y="3318688"/>
                          <a:pt x="8017740" y="3298066"/>
                          <a:pt x="7445102" y="3325511"/>
                        </a:cubicBezTo>
                        <a:cubicBezTo>
                          <a:pt x="6784221" y="3339680"/>
                          <a:pt x="6672187" y="3310214"/>
                          <a:pt x="6016100" y="3325511"/>
                        </a:cubicBezTo>
                        <a:cubicBezTo>
                          <a:pt x="5378693" y="3335349"/>
                          <a:pt x="5448236" y="3308700"/>
                          <a:pt x="4887188" y="3325511"/>
                        </a:cubicBezTo>
                        <a:cubicBezTo>
                          <a:pt x="4425428" y="3455908"/>
                          <a:pt x="3718787" y="3267871"/>
                          <a:pt x="3358156" y="3325511"/>
                        </a:cubicBezTo>
                        <a:cubicBezTo>
                          <a:pt x="2847251" y="3331496"/>
                          <a:pt x="2488954" y="3290294"/>
                          <a:pt x="1829121" y="3325511"/>
                        </a:cubicBezTo>
                        <a:cubicBezTo>
                          <a:pt x="1270098" y="3271274"/>
                          <a:pt x="773815" y="3376573"/>
                          <a:pt x="0" y="3325511"/>
                        </a:cubicBezTo>
                        <a:cubicBezTo>
                          <a:pt x="-25949" y="3180706"/>
                          <a:pt x="43140" y="3104141"/>
                          <a:pt x="0" y="2981874"/>
                        </a:cubicBezTo>
                        <a:cubicBezTo>
                          <a:pt x="-38306" y="2880475"/>
                          <a:pt x="135430" y="2778042"/>
                          <a:pt x="0" y="2638238"/>
                        </a:cubicBezTo>
                        <a:cubicBezTo>
                          <a:pt x="-167753" y="2513610"/>
                          <a:pt x="21755" y="2412341"/>
                          <a:pt x="0" y="2327857"/>
                        </a:cubicBezTo>
                        <a:cubicBezTo>
                          <a:pt x="-3517" y="2234149"/>
                          <a:pt x="50984" y="2165336"/>
                          <a:pt x="0" y="2117241"/>
                        </a:cubicBezTo>
                        <a:cubicBezTo>
                          <a:pt x="-66838" y="2055168"/>
                          <a:pt x="78756" y="1982058"/>
                          <a:pt x="0" y="1939881"/>
                        </a:cubicBezTo>
                        <a:cubicBezTo>
                          <a:pt x="-82771" y="1919006"/>
                          <a:pt x="175335" y="1748950"/>
                          <a:pt x="0" y="1629500"/>
                        </a:cubicBezTo>
                        <a:cubicBezTo>
                          <a:pt x="-201846" y="1516533"/>
                          <a:pt x="63722" y="1488599"/>
                          <a:pt x="0" y="1452139"/>
                        </a:cubicBezTo>
                        <a:cubicBezTo>
                          <a:pt x="-104826" y="1411195"/>
                          <a:pt x="59275" y="1283645"/>
                          <a:pt x="0" y="1141758"/>
                        </a:cubicBezTo>
                        <a:cubicBezTo>
                          <a:pt x="-44565" y="982659"/>
                          <a:pt x="118243" y="897659"/>
                          <a:pt x="0" y="798122"/>
                        </a:cubicBezTo>
                        <a:cubicBezTo>
                          <a:pt x="-162634" y="729383"/>
                          <a:pt x="203218" y="554350"/>
                          <a:pt x="0" y="454486"/>
                        </a:cubicBezTo>
                        <a:cubicBezTo>
                          <a:pt x="-172272" y="402864"/>
                          <a:pt x="10527" y="345113"/>
                          <a:pt x="0" y="277125"/>
                        </a:cubicBezTo>
                        <a:cubicBezTo>
                          <a:pt x="-32560" y="215435"/>
                          <a:pt x="59687" y="109545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Scribble/>
                  </ask:type>
                </ask:lineSketchStyleProps>
              </a:ext>
            </a:extLst>
          </a:ln>
          <a:scene3d>
            <a:camera prst="perspectiveFron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ngôi nhà hình chữ nhật có kích thước như sau: dài 8m, rộng 5m, cao 3m. Cửa ra vào hình chữ nhật, cửa sổ hình thoi, mái tôn có kích thước như hình vẽ</a:t>
            </a:r>
          </a:p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 Vẽ lại sơ đồ ngôi nhà theo kích thước các cạnh đã cho (đơn vị cm )</a:t>
            </a:r>
          </a:p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Tính diện tích gạch lát nền của ngôi nhà, diện tích các cửa, diện tích tôn cần dùng để lợp mái nhà ( biết 2 mái có diện tích bằng nhau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107184"/>
            <a:ext cx="1660412" cy="13222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49132" y="3438611"/>
            <a:ext cx="4927657" cy="301168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748083" y="3438611"/>
            <a:ext cx="5443917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HƠ BÌNH HÀNH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2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 </a:t>
            </a: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 diện tích tính sao</a:t>
            </a:r>
            <a:b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 cao </a:t>
            </a:r>
            <a:r>
              <a:rPr lang="vi-VN" sz="2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 đáy </a:t>
            </a: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 liền khó </a:t>
            </a:r>
            <a:r>
              <a:rPr lang="vi-VN" sz="2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.</a:t>
            </a: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vi-VN" sz="2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 </a:t>
            </a: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 thì cần những gì</a:t>
            </a:r>
            <a:b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vi-VN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 kề cộng lại ta thời nhân </a:t>
            </a:r>
            <a:r>
              <a:rPr lang="vi-VN" sz="2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.</a:t>
            </a:r>
            <a:endParaRPr lang="vi-VN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356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Rectangle 143">
            <a:extLst>
              <a:ext uri="{FF2B5EF4-FFF2-40B4-BE49-F238E27FC236}">
                <a16:creationId xmlns="" xmlns:a16="http://schemas.microsoft.com/office/drawing/2014/main" id="{B4E8D780-489A-444C-B054-A7D274DBA74C}"/>
              </a:ext>
            </a:extLst>
          </p:cNvPr>
          <p:cNvSpPr/>
          <p:nvPr/>
        </p:nvSpPr>
        <p:spPr>
          <a:xfrm>
            <a:off x="3352800" y="115669"/>
            <a:ext cx="5867400" cy="646331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0" y="985371"/>
                <a:ext cx="12192000" cy="4524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Xem lại các bài tập đã làm trong tiết học.</a:t>
                </a:r>
              </a:p>
              <a:p>
                <a:pPr algn="just"/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Học thuộc: </a:t>
                </a:r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ấu hiệu nhận biết hình bình hành; công thức tính chu vi, diện tích hình bình hành.</a:t>
                </a:r>
                <a:endParaRPr lang="vi-VN" sz="3200" dirty="0" smtClean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Bài tập: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mảnh đất hình bình hành có cạnh đáy là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7 </m:t>
                    </m:r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 ta thu hẹp lại mảnh đất do bằng việc cắt giảm đ</a:t>
                </a:r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y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 hình bình hành này khoảng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bình hành mới có diện tích nhỏ hơn mảnh đất ban đầu là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5 </m:t>
                    </m:r>
                    <m:sSup>
                      <m:sSupPr>
                        <m:ctrlPr>
                          <a:rPr lang="vi-VN" sz="3200" b="0" i="1" smtClean="0">
                            <a:solidFill>
                              <a:srgbClr val="7030A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vi-VN" sz="32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diện tích mảnh đất hình bình hành ban đầu. </a:t>
                </a:r>
              </a:p>
              <a:p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Bài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 3 </a:t>
                </a:r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GK Trang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4, bài tập trong SBT.</a:t>
                </a:r>
              </a:p>
              <a:p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Chuẩn bị bài sau: </a:t>
                </a:r>
                <a:r>
                  <a:rPr lang="vi-VN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thang </a:t>
                </a:r>
                <a:r>
                  <a:rPr lang="vi-VN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.</a:t>
                </a:r>
                <a:endParaRPr lang="vi-VN" sz="32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85371"/>
                <a:ext cx="12192000" cy="4524315"/>
              </a:xfrm>
              <a:prstGeom prst="rect">
                <a:avLst/>
              </a:prstGeom>
              <a:blipFill rotWithShape="0">
                <a:blip r:embed="rId3"/>
                <a:stretch>
                  <a:fillRect l="-1250" t="-1887" r="-1250" b="-33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7790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790832"/>
            <a:ext cx="12191999" cy="4238368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Triangle">
              <a:avLst/>
            </a:prstTxWarp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T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H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B0F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E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 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CCFF33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E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N</a:t>
            </a:r>
            <a:r>
              <a:rPr kumimoji="0" lang="en-US" sz="16600" b="1" i="0" u="none" strike="noStrike" kern="1200" cap="none" spc="0" normalizeH="0" baseline="0" noProof="0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63088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1BB6D6FB-DF88-40EF-A7A7-69E85FFD0AA1}"/>
              </a:ext>
            </a:extLst>
          </p:cNvPr>
          <p:cNvGrpSpPr/>
          <p:nvPr/>
        </p:nvGrpSpPr>
        <p:grpSpPr>
          <a:xfrm>
            <a:off x="76199" y="244542"/>
            <a:ext cx="5949767" cy="3370580"/>
            <a:chOff x="603957" y="636968"/>
            <a:chExt cx="4625191" cy="2866345"/>
          </a:xfrm>
        </p:grpSpPr>
        <p:pic>
          <p:nvPicPr>
            <p:cNvPr id="2" name="Picture 1">
              <a:extLst>
                <a:ext uri="{FF2B5EF4-FFF2-40B4-BE49-F238E27FC236}">
                  <a16:creationId xmlns="" xmlns:a16="http://schemas.microsoft.com/office/drawing/2014/main" id="{FFA178D6-95DD-4D7D-97C2-9019E4F25A6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6646"/>
            <a:stretch/>
          </p:blipFill>
          <p:spPr>
            <a:xfrm>
              <a:off x="3643086" y="820841"/>
              <a:ext cx="1586062" cy="2682472"/>
            </a:xfrm>
            <a:prstGeom prst="rect">
              <a:avLst/>
            </a:prstGeom>
          </p:spPr>
        </p:pic>
        <p:sp>
          <p:nvSpPr>
            <p:cNvPr id="4" name="Rectangle: Rounded Corners 3">
              <a:extLst>
                <a:ext uri="{FF2B5EF4-FFF2-40B4-BE49-F238E27FC236}">
                  <a16:creationId xmlns="" xmlns:a16="http://schemas.microsoft.com/office/drawing/2014/main" id="{5406D3E0-29AA-451B-B931-DC2223ED7067}"/>
                </a:ext>
              </a:extLst>
            </p:cNvPr>
            <p:cNvSpPr/>
            <p:nvPr/>
          </p:nvSpPr>
          <p:spPr>
            <a:xfrm>
              <a:off x="603957" y="636968"/>
              <a:ext cx="3494916" cy="243166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1306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vi-VN" sz="3600" dirty="0" smtClean="0">
                  <a:solidFill>
                    <a:srgbClr val="13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ô tả được các yếu tố cơ bản về cạnh,  góc, đường chéo của hình. Nhận biết được hình bình hành.</a:t>
              </a:r>
              <a:endParaRPr lang="en-US" sz="3600" dirty="0">
                <a:solidFill>
                  <a:srgbClr val="1306BA"/>
                </a:solidFill>
                <a:latin typeface="+mj-lt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115930BE-9A41-4A62-8CF3-AF1BFB8DBEE5}"/>
              </a:ext>
            </a:extLst>
          </p:cNvPr>
          <p:cNvGrpSpPr/>
          <p:nvPr/>
        </p:nvGrpSpPr>
        <p:grpSpPr>
          <a:xfrm>
            <a:off x="-1" y="3962399"/>
            <a:ext cx="6025967" cy="2783245"/>
            <a:chOff x="457199" y="3694973"/>
            <a:chExt cx="4535121" cy="2526060"/>
          </a:xfrm>
        </p:grpSpPr>
        <p:pic>
          <p:nvPicPr>
            <p:cNvPr id="8" name="Picture 7">
              <a:extLst>
                <a:ext uri="{FF2B5EF4-FFF2-40B4-BE49-F238E27FC236}">
                  <a16:creationId xmlns="" xmlns:a16="http://schemas.microsoft.com/office/drawing/2014/main" id="{9D681705-3152-4877-92BF-82F70E6BFB8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62288"/>
            <a:stretch/>
          </p:blipFill>
          <p:spPr>
            <a:xfrm>
              <a:off x="3379586" y="3764132"/>
              <a:ext cx="1612734" cy="2456901"/>
            </a:xfrm>
            <a:prstGeom prst="rect">
              <a:avLst/>
            </a:prstGeom>
          </p:spPr>
        </p:pic>
        <p:sp>
          <p:nvSpPr>
            <p:cNvPr id="10" name="Rectangle: Rounded Corners 9">
              <a:extLst>
                <a:ext uri="{FF2B5EF4-FFF2-40B4-BE49-F238E27FC236}">
                  <a16:creationId xmlns="" xmlns:a16="http://schemas.microsoft.com/office/drawing/2014/main" id="{31F18CAA-0959-40CD-B646-51E52A134958}"/>
                </a:ext>
              </a:extLst>
            </p:cNvPr>
            <p:cNvSpPr/>
            <p:nvPr/>
          </p:nvSpPr>
          <p:spPr>
            <a:xfrm>
              <a:off x="457199" y="3694973"/>
              <a:ext cx="3228042" cy="2526060"/>
            </a:xfrm>
            <a:prstGeom prst="roundRect">
              <a:avLst/>
            </a:prstGeom>
            <a:solidFill>
              <a:srgbClr val="BAF2BF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3600" dirty="0" err="1" smtClean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ết</a:t>
              </a:r>
              <a:r>
                <a:rPr lang="en-US" sz="3600" dirty="0" smtClean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i,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3600" dirty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3600" dirty="0" smtClean="0">
                  <a:solidFill>
                    <a:srgbClr val="33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3600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705DFE5E-8C8D-4A62-B3C7-9E1BC5229E3B}"/>
              </a:ext>
            </a:extLst>
          </p:cNvPr>
          <p:cNvGrpSpPr/>
          <p:nvPr/>
        </p:nvGrpSpPr>
        <p:grpSpPr>
          <a:xfrm>
            <a:off x="6397198" y="0"/>
            <a:ext cx="5794801" cy="3615122"/>
            <a:chOff x="5453504" y="405230"/>
            <a:chExt cx="5718310" cy="4250960"/>
          </a:xfrm>
        </p:grpSpPr>
        <p:pic>
          <p:nvPicPr>
            <p:cNvPr id="3" name="Picture 2">
              <a:extLst>
                <a:ext uri="{FF2B5EF4-FFF2-40B4-BE49-F238E27FC236}">
                  <a16:creationId xmlns="" xmlns:a16="http://schemas.microsoft.com/office/drawing/2014/main" id="{B69A98C7-0E2A-4473-A8F0-C07B9E2090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-1291" t="4685" r="68645" b="-4685"/>
            <a:stretch/>
          </p:blipFill>
          <p:spPr>
            <a:xfrm>
              <a:off x="5453504" y="716999"/>
              <a:ext cx="2182005" cy="3939191"/>
            </a:xfrm>
            <a:prstGeom prst="rect">
              <a:avLst/>
            </a:prstGeom>
          </p:spPr>
        </p:pic>
        <p:sp>
          <p:nvSpPr>
            <p:cNvPr id="11" name="Rectangle: Rounded Corners 10">
              <a:extLst>
                <a:ext uri="{FF2B5EF4-FFF2-40B4-BE49-F238E27FC236}">
                  <a16:creationId xmlns="" xmlns:a16="http://schemas.microsoft.com/office/drawing/2014/main" id="{57B74E80-0038-459B-8108-090EB7008BFA}"/>
                </a:ext>
              </a:extLst>
            </p:cNvPr>
            <p:cNvSpPr/>
            <p:nvPr/>
          </p:nvSpPr>
          <p:spPr>
            <a:xfrm>
              <a:off x="6792499" y="405230"/>
              <a:ext cx="4379315" cy="3649904"/>
            </a:xfrm>
            <a:prstGeom prst="roundRect">
              <a:avLst/>
            </a:prstGeom>
            <a:solidFill>
              <a:srgbClr val="D8F99D"/>
            </a:solidFill>
            <a:ln w="28575">
              <a:solidFill>
                <a:srgbClr val="5AF20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vi-VN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ận dụng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ên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ới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i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36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36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C84D03F9-F877-47A3-80BF-7F6C6CA9519D}"/>
              </a:ext>
            </a:extLst>
          </p:cNvPr>
          <p:cNvGrpSpPr/>
          <p:nvPr/>
        </p:nvGrpSpPr>
        <p:grpSpPr>
          <a:xfrm>
            <a:off x="6128824" y="3505200"/>
            <a:ext cx="6063176" cy="3352800"/>
            <a:chOff x="5597863" y="4275908"/>
            <a:chExt cx="4415113" cy="1906064"/>
          </a:xfrm>
        </p:grpSpPr>
        <p:pic>
          <p:nvPicPr>
            <p:cNvPr id="7" name="Picture 6">
              <a:extLst>
                <a:ext uri="{FF2B5EF4-FFF2-40B4-BE49-F238E27FC236}">
                  <a16:creationId xmlns="" xmlns:a16="http://schemas.microsoft.com/office/drawing/2014/main" id="{3906036D-931E-4AA6-9B83-7E00291B6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r="76202"/>
            <a:stretch/>
          </p:blipFill>
          <p:spPr>
            <a:xfrm>
              <a:off x="5597863" y="4275908"/>
              <a:ext cx="1307229" cy="1906064"/>
            </a:xfrm>
            <a:prstGeom prst="rect">
              <a:avLst/>
            </a:prstGeom>
          </p:spPr>
        </p:pic>
        <p:sp>
          <p:nvSpPr>
            <p:cNvPr id="12" name="Rectangle: Rounded Corners 11">
              <a:extLst>
                <a:ext uri="{FF2B5EF4-FFF2-40B4-BE49-F238E27FC236}">
                  <a16:creationId xmlns="" xmlns:a16="http://schemas.microsoft.com/office/drawing/2014/main" id="{DBC6C459-8FC6-44F0-B5AC-731A30A444BD}"/>
                </a:ext>
              </a:extLst>
            </p:cNvPr>
            <p:cNvSpPr/>
            <p:nvPr/>
          </p:nvSpPr>
          <p:spPr>
            <a:xfrm>
              <a:off x="6905092" y="4795744"/>
              <a:ext cx="3107884" cy="1386227"/>
            </a:xfrm>
            <a:prstGeom prst="roundRect">
              <a:avLst/>
            </a:prstGeom>
            <a:solidFill>
              <a:srgbClr val="FFB3B3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vi-VN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ải được một số bài tập có nội dung gắn với thực </a:t>
              </a:r>
              <a:r>
                <a:rPr lang="vi-VN" sz="3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ễn.</a:t>
              </a:r>
              <a:endPara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Rectangle: Rounded Corners 12">
            <a:extLst>
              <a:ext uri="{FF2B5EF4-FFF2-40B4-BE49-F238E27FC236}">
                <a16:creationId xmlns="" xmlns:a16="http://schemas.microsoft.com/office/drawing/2014/main" id="{401FA76F-51F9-4EC3-988A-249F9E937747}"/>
              </a:ext>
            </a:extLst>
          </p:cNvPr>
          <p:cNvSpPr/>
          <p:nvPr/>
        </p:nvSpPr>
        <p:spPr>
          <a:xfrm>
            <a:off x="4392065" y="2941644"/>
            <a:ext cx="3160715" cy="1598211"/>
          </a:xfrm>
          <a:prstGeom prst="roundRect">
            <a:avLst/>
          </a:prstGeom>
          <a:solidFill>
            <a:srgbClr val="FFFF47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 </a:t>
            </a:r>
          </a:p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ÌNH HÀNH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672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=""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t="12169" r="-1" b="12168"/>
          <a:stretch/>
        </p:blipFill>
        <p:spPr>
          <a:xfrm>
            <a:off x="3581400" y="-4"/>
            <a:ext cx="8610600" cy="3694372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=""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t="31562" b="3023"/>
          <a:stretch/>
        </p:blipFill>
        <p:spPr>
          <a:xfrm>
            <a:off x="3480868" y="3694368"/>
            <a:ext cx="8711132" cy="3055043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</p:spPr>
      </p:pic>
      <p:sp>
        <p:nvSpPr>
          <p:cNvPr id="41" name="Rectangle 14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835492"/>
            <a:ext cx="8763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ê </a:t>
            </a:r>
            <a:r>
              <a:rPr lang="en-US" alt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=""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4181474" y="3836187"/>
            <a:ext cx="7705725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ê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5" name="Freeform: Shape 64">
            <a:extLst>
              <a:ext uri="{FF2B5EF4-FFF2-40B4-BE49-F238E27FC236}">
                <a16:creationId xmlns=""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402891" y="782975"/>
            <a:ext cx="4114804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8341362">
            <a:off x="-329407" y="1548770"/>
            <a:ext cx="3476514" cy="596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757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=""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1153627" y="2784661"/>
            <a:ext cx="2733846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=""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3458133" y="190500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=""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8" y="2042477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0" y="2641977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26" y="2983406"/>
            <a:ext cx="2082307" cy="2082307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=""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7" y="184860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318080" y="758061"/>
            <a:ext cx="2733847" cy="6939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79151" y="835303"/>
            <a:ext cx="2700762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54631" y="81140"/>
            <a:ext cx="2700762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82000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472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4241" y="0"/>
            <a:ext cx="12191999" cy="685817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59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40515" y="195247"/>
            <a:ext cx="11251485" cy="830997"/>
          </a:xfrm>
          <a:prstGeom prst="rect">
            <a:avLst/>
          </a:prstGeom>
          <a:solidFill>
            <a:srgbClr val="7030A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cap="none" spc="0" dirty="0" smtClean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: </a:t>
            </a:r>
            <a:r>
              <a:rPr lang="en-US" sz="4800" b="1" cap="none" spc="0" dirty="0" err="1" smtClean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800" b="1" cap="none" spc="0" dirty="0" smtClean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cap="none" spc="0" dirty="0" err="1" smtClean="0">
                <a:ln w="0"/>
                <a:solidFill>
                  <a:srgbClr val="FFFF00"/>
                </a:solidFill>
                <a:latin typeface="Road Rage" pitchFamily="50" charset="0"/>
              </a:rPr>
              <a:t>cứu</a:t>
            </a:r>
            <a:r>
              <a:rPr lang="en-US" sz="4800" b="1" cap="none" spc="0" dirty="0" smtClean="0">
                <a:ln w="0"/>
                <a:solidFill>
                  <a:srgbClr val="FFFF00"/>
                </a:solidFill>
                <a:latin typeface="Road Rage" pitchFamily="50" charset="0"/>
              </a:rPr>
              <a:t> </a:t>
            </a:r>
            <a:r>
              <a:rPr lang="en-US" sz="4800" b="1" cap="none" spc="0" dirty="0" err="1" smtClean="0">
                <a:ln w="0"/>
                <a:solidFill>
                  <a:srgbClr val="FFFF00"/>
                </a:solidFill>
                <a:latin typeface="Road Rage" pitchFamily="50" charset="0"/>
              </a:rPr>
              <a:t>miền</a:t>
            </a:r>
            <a:r>
              <a:rPr lang="en-US" sz="4800" b="1" cap="none" spc="0" dirty="0" smtClean="0">
                <a:ln w="0"/>
                <a:solidFill>
                  <a:srgbClr val="FFFF00"/>
                </a:solidFill>
                <a:latin typeface="Road Rage" pitchFamily="50" charset="0"/>
              </a:rPr>
              <a:t> </a:t>
            </a:r>
            <a:r>
              <a:rPr lang="en-US" sz="4800" b="1" cap="none" spc="0" dirty="0" err="1" smtClean="0">
                <a:ln w="0"/>
                <a:solidFill>
                  <a:srgbClr val="FFFF00"/>
                </a:solidFill>
                <a:latin typeface="Road Rage" pitchFamily="50" charset="0"/>
              </a:rPr>
              <a:t>Trung</a:t>
            </a:r>
            <a:endParaRPr lang="en-US" sz="4800" b="1" cap="none" spc="0" dirty="0">
              <a:ln w="0"/>
              <a:solidFill>
                <a:srgbClr val="FFFF00"/>
              </a:solidFill>
              <a:latin typeface="Road Rage" pitchFamily="50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26484"/>
            <a:ext cx="5593709" cy="3729139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1189956" y="1118577"/>
            <a:ext cx="10385946" cy="3613018"/>
          </a:xfrm>
          <a:prstGeom prst="round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ợt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ạc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hlinkClick r:id="rId7" action="ppaction://hlinksldjump"/>
          </p:cNvPr>
          <p:cNvSpPr/>
          <p:nvPr/>
        </p:nvSpPr>
        <p:spPr>
          <a:xfrm>
            <a:off x="5479576" y="1100079"/>
            <a:ext cx="1582057" cy="769257"/>
          </a:xfrm>
          <a:prstGeom prst="rect">
            <a:avLst/>
          </a:prstGeom>
          <a:solidFill>
            <a:srgbClr val="F67E1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dkEdge">
            <a:bevelT w="88900" h="304800"/>
            <a:bevelB w="127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Arabia" panose="020B7200000000000000" pitchFamily="34" charset="0"/>
              </a:rPr>
              <a:t>Play </a:t>
            </a:r>
            <a:endParaRPr lang="en-US" sz="3600" dirty="0">
              <a:latin typeface=".VnArabia" panose="020B7200000000000000" pitchFamily="34" charset="0"/>
            </a:endParaRPr>
          </a:p>
        </p:txBody>
      </p:sp>
      <p:pic>
        <p:nvPicPr>
          <p:cNvPr id="13" name="Cages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522224" y="-952500"/>
            <a:ext cx="609600" cy="609600"/>
          </a:xfrm>
          <a:prstGeom prst="rect">
            <a:avLst/>
          </a:prstGeom>
        </p:spPr>
      </p:pic>
      <p:sp>
        <p:nvSpPr>
          <p:cNvPr id="10" name="Sun 9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0" y="-12456"/>
            <a:ext cx="888274" cy="10387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645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6022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.00924 0 " pathEditMode="relative" rAng="0" ptsTypes="AA">
                                      <p:cBhvr>
                                        <p:cTn id="8" dur="7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456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0 L -1 0 " pathEditMode="relative" rAng="0" ptsTypes="AA">
                                      <p:cBhvr>
                                        <p:cTn id="10" dur="7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96022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96522"/>
                            </p:stCondLst>
                            <p:childTnLst>
                              <p:par>
                                <p:cTn id="1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5" grpId="0" animBg="1"/>
      <p:bldP spid="11" grpId="0" animBg="1"/>
      <p:bldP spid="6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9000" b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2004" b="98946" l="54737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3158" t="40158"/>
          <a:stretch/>
        </p:blipFill>
        <p:spPr>
          <a:xfrm flipH="1">
            <a:off x="2284409" y="3181349"/>
            <a:ext cx="1714932" cy="2383711"/>
          </a:xfrm>
          <a:prstGeom prst="rect">
            <a:avLst/>
          </a:prstGeom>
        </p:spPr>
      </p:pic>
      <p:pic>
        <p:nvPicPr>
          <p:cNvPr id="6" name="rác 2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679" b="100000" l="0" r="99556">
                        <a14:foregroundMark x1="20889" y1="15179" x2="27111" y2="27679"/>
                        <a14:foregroundMark x1="43111" y1="23214" x2="46667" y2="33036"/>
                        <a14:foregroundMark x1="58222" y1="21429" x2="71556" y2="14286"/>
                        <a14:foregroundMark x1="61778" y1="40179" x2="68000" y2="55357"/>
                        <a14:foregroundMark x1="59111" y1="66071" x2="76889" y2="85714"/>
                        <a14:foregroundMark x1="79556" y1="66964" x2="83111" y2="67857"/>
                        <a14:foregroundMark x1="55556" y1="86607" x2="59111" y2="88393"/>
                        <a14:foregroundMark x1="30667" y1="45536" x2="28889" y2="5892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222" b="37500"/>
          <a:stretch/>
        </p:blipFill>
        <p:spPr>
          <a:xfrm>
            <a:off x="6246228" y="3706454"/>
            <a:ext cx="1109662" cy="1333500"/>
          </a:xfrm>
          <a:prstGeom prst="rect">
            <a:avLst/>
          </a:prstGeom>
        </p:spPr>
      </p:pic>
      <p:pic>
        <p:nvPicPr>
          <p:cNvPr id="7" name="rác 4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679" b="100000" l="0" r="99556">
                        <a14:foregroundMark x1="20889" y1="15179" x2="27111" y2="27679"/>
                        <a14:foregroundMark x1="43111" y1="23214" x2="46667" y2="33036"/>
                        <a14:foregroundMark x1="58222" y1="21429" x2="71556" y2="14286"/>
                        <a14:foregroundMark x1="61778" y1="40179" x2="68000" y2="55357"/>
                        <a14:foregroundMark x1="59111" y1="66071" x2="76889" y2="85714"/>
                        <a14:foregroundMark x1="79556" y1="66964" x2="83111" y2="67857"/>
                        <a14:foregroundMark x1="55556" y1="86607" x2="59111" y2="88393"/>
                        <a14:foregroundMark x1="30667" y1="45536" x2="28889" y2="5892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445" t="60715" r="7777" b="3571"/>
          <a:stretch/>
        </p:blipFill>
        <p:spPr>
          <a:xfrm>
            <a:off x="8598045" y="4649621"/>
            <a:ext cx="895350" cy="762000"/>
          </a:xfrm>
          <a:prstGeom prst="rect">
            <a:avLst/>
          </a:prstGeom>
        </p:spPr>
      </p:pic>
      <p:pic>
        <p:nvPicPr>
          <p:cNvPr id="9" name="rác 5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679" b="100000" l="0" r="99556">
                        <a14:foregroundMark x1="20889" y1="15179" x2="27111" y2="27679"/>
                        <a14:foregroundMark x1="43111" y1="23214" x2="46667" y2="33036"/>
                        <a14:foregroundMark x1="58222" y1="21429" x2="71556" y2="14286"/>
                        <a14:foregroundMark x1="61778" y1="40179" x2="68000" y2="55357"/>
                        <a14:foregroundMark x1="59111" y1="66071" x2="76889" y2="85714"/>
                        <a14:foregroundMark x1="79556" y1="66964" x2="83111" y2="67857"/>
                        <a14:foregroundMark x1="55556" y1="86607" x2="59111" y2="88393"/>
                        <a14:foregroundMark x1="30667" y1="45536" x2="28889" y2="5892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415" t="3571" r="64252" b="61607"/>
          <a:stretch/>
        </p:blipFill>
        <p:spPr>
          <a:xfrm rot="18868462">
            <a:off x="7070350" y="2896739"/>
            <a:ext cx="913163" cy="1080441"/>
          </a:xfrm>
          <a:prstGeom prst="rect">
            <a:avLst/>
          </a:prstGeom>
        </p:spPr>
      </p:pic>
      <p:pic>
        <p:nvPicPr>
          <p:cNvPr id="10" name="rác 3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679" b="100000" l="0" r="99556">
                        <a14:foregroundMark x1="20889" y1="15179" x2="27111" y2="27679"/>
                        <a14:foregroundMark x1="43111" y1="23214" x2="46667" y2="33036"/>
                        <a14:foregroundMark x1="58222" y1="21429" x2="71556" y2="14286"/>
                        <a14:foregroundMark x1="61778" y1="40179" x2="68000" y2="55357"/>
                        <a14:foregroundMark x1="59111" y1="66071" x2="76889" y2="85714"/>
                        <a14:foregroundMark x1="79556" y1="66964" x2="83111" y2="67857"/>
                        <a14:foregroundMark x1="55556" y1="86607" x2="59111" y2="88393"/>
                        <a14:foregroundMark x1="30667" y1="45536" x2="28889" y2="58929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0045" r="49111"/>
          <a:stretch/>
        </p:blipFill>
        <p:spPr>
          <a:xfrm rot="19014282">
            <a:off x="6952399" y="5509725"/>
            <a:ext cx="1090614" cy="1279193"/>
          </a:xfrm>
          <a:prstGeom prst="rect">
            <a:avLst/>
          </a:prstGeom>
        </p:spPr>
      </p:pic>
      <p:pic>
        <p:nvPicPr>
          <p:cNvPr id="14" name="rác 1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54755" b="89914" l="9744" r="4856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579" t="52882" r="53514" b="-5331"/>
          <a:stretch/>
        </p:blipFill>
        <p:spPr>
          <a:xfrm>
            <a:off x="3937193" y="5241619"/>
            <a:ext cx="1962150" cy="17335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52341" b="94705" l="6855" r="61694">
                        <a14:foregroundMark x1="15323" y1="60099" x2="14516" y2="85714"/>
                        <a14:foregroundMark x1="52419" y1="56158" x2="52419" y2="65025"/>
                        <a14:foregroundMark x1="47581" y1="80788" x2="48387" y2="89655"/>
                        <a14:foregroundMark x1="44355" y1="90640" x2="55645" y2="9162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7045" r="31451"/>
          <a:stretch/>
        </p:blipFill>
        <p:spPr>
          <a:xfrm>
            <a:off x="8595567" y="2381550"/>
            <a:ext cx="3643263" cy="211081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5000" l="9963" r="90160">
                        <a14:foregroundMark x1="65560" y1="44839" x2="68881" y2="55645"/>
                        <a14:foregroundMark x1="75892" y1="41935" x2="75646" y2="51935"/>
                        <a14:backgroundMark x1="63592" y1="51129" x2="62485" y2="14677"/>
                        <a14:backgroundMark x1="64822" y1="33710" x2="83272" y2="22258"/>
                        <a14:backgroundMark x1="49692" y1="12903" x2="55720" y2="26452"/>
                        <a14:backgroundMark x1="16851" y1="30000" x2="48093" y2="64516"/>
                        <a14:backgroundMark x1="54736" y1="25645" x2="25461" y2="63065"/>
                        <a14:backgroundMark x1="68143" y1="39355" x2="77122" y2="29032"/>
                        <a14:backgroundMark x1="76261" y1="30806" x2="86716" y2="39677"/>
                        <a14:backgroundMark x1="79336" y1="35161" x2="79336" y2="41774"/>
                        <a14:backgroundMark x1="70480" y1="37581" x2="70357" y2="4516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8986" t="35833" r="13678" b="4959"/>
          <a:stretch/>
        </p:blipFill>
        <p:spPr>
          <a:xfrm>
            <a:off x="228600" y="4133850"/>
            <a:ext cx="1547176" cy="255554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98319" l="1887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9080" y="4431585"/>
            <a:ext cx="2019300" cy="226695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89451" l="43249" r="95992">
                        <a14:foregroundMark x1="48312" y1="41561" x2="54641" y2="47890"/>
                        <a14:foregroundMark x1="55907" y1="50422" x2="63924" y2="44937"/>
                        <a14:foregroundMark x1="75316" y1="45781" x2="91350" y2="61814"/>
                        <a14:foregroundMark x1="71519" y1="43249" x2="70675" y2="46624"/>
                        <a14:foregroundMark x1="47046" y1="41561" x2="46203" y2="43671"/>
                        <a14:foregroundMark x1="68143" y1="43249" x2="68987" y2="4029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4092" t="1476" r="5275" b="9494"/>
          <a:stretch/>
        </p:blipFill>
        <p:spPr>
          <a:xfrm>
            <a:off x="3758491" y="3267075"/>
            <a:ext cx="1074210" cy="1888819"/>
          </a:xfrm>
          <a:prstGeom prst="rect">
            <a:avLst/>
          </a:prstGeom>
        </p:spPr>
      </p:pic>
      <p:sp>
        <p:nvSpPr>
          <p:cNvPr id="16" name="Oval 15">
            <a:hlinkClick r:id="rId20" action="ppaction://hlinksldjump"/>
          </p:cNvPr>
          <p:cNvSpPr/>
          <p:nvPr/>
        </p:nvSpPr>
        <p:spPr>
          <a:xfrm>
            <a:off x="6368059" y="247650"/>
            <a:ext cx="723900" cy="7239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7" name="Oval 16">
            <a:hlinkClick r:id="rId21" action="ppaction://hlinksldjump"/>
          </p:cNvPr>
          <p:cNvSpPr/>
          <p:nvPr/>
        </p:nvSpPr>
        <p:spPr>
          <a:xfrm>
            <a:off x="7528992" y="247650"/>
            <a:ext cx="723900" cy="7239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9" name="Oval 18">
            <a:hlinkClick r:id="rId22" action="ppaction://hlinksldjump"/>
          </p:cNvPr>
          <p:cNvSpPr/>
          <p:nvPr/>
        </p:nvSpPr>
        <p:spPr>
          <a:xfrm>
            <a:off x="8689925" y="247650"/>
            <a:ext cx="723900" cy="7239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0" name="Oval 19">
            <a:hlinkClick r:id="rId22" action="ppaction://hlinksldjump"/>
          </p:cNvPr>
          <p:cNvSpPr/>
          <p:nvPr/>
        </p:nvSpPr>
        <p:spPr>
          <a:xfrm>
            <a:off x="9826441" y="201654"/>
            <a:ext cx="723900" cy="7239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4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1" name="Oval 20">
            <a:hlinkClick r:id="rId23" action="ppaction://hlinksldjump"/>
          </p:cNvPr>
          <p:cNvSpPr/>
          <p:nvPr/>
        </p:nvSpPr>
        <p:spPr>
          <a:xfrm>
            <a:off x="10962958" y="247650"/>
            <a:ext cx="723900" cy="723900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5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22" name="Cages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5522224" y="-952500"/>
            <a:ext cx="609600" cy="609600"/>
          </a:xfrm>
          <a:prstGeom prst="rect">
            <a:avLst/>
          </a:prstGeom>
        </p:spPr>
      </p:pic>
      <p:sp>
        <p:nvSpPr>
          <p:cNvPr id="23" name="Cloud Callout 11">
            <a:extLst>
              <a:ext uri="{FF2B5EF4-FFF2-40B4-BE49-F238E27FC236}">
                <a16:creationId xmlns="" xmlns:a16="http://schemas.microsoft.com/office/drawing/2014/main" id="{3AEB114C-9140-4337-9AF0-5DB8769A33FE}"/>
              </a:ext>
            </a:extLst>
          </p:cNvPr>
          <p:cNvSpPr/>
          <p:nvPr/>
        </p:nvSpPr>
        <p:spPr bwMode="auto">
          <a:xfrm>
            <a:off x="54161" y="0"/>
            <a:ext cx="5925698" cy="1946584"/>
          </a:xfrm>
          <a:prstGeom prst="cloudCallout">
            <a:avLst>
              <a:gd name="adj1" fmla="val 20833"/>
              <a:gd name="adj2" fmla="val 83049"/>
            </a:avLst>
          </a:prstGeom>
          <a:solidFill>
            <a:srgbClr val="FFC000"/>
          </a:solidFill>
          <a:ln w="952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 wrap="square" rtlCol="0" anchor="ctr"/>
          <a:lstStyle/>
          <a:p>
            <a:pPr algn="ctr"/>
            <a:r>
              <a:rPr lang="vi-VN" sz="3200" dirty="0" smtClean="0">
                <a:ln w="12700" cmpd="sng">
                  <a:solidFill>
                    <a:srgbClr val="3333FF"/>
                  </a:solidFill>
                  <a:prstDash val="solid"/>
                </a:ln>
                <a:solidFill>
                  <a:srgbClr val="0000CC"/>
                </a:solidFill>
                <a:latin typeface="+mj-lt"/>
              </a:rPr>
              <a:t>Hãy cùng xử lý rác bằng cách vượt qua 05 câu hỏi nhé!</a:t>
            </a:r>
            <a:endParaRPr lang="vi-VN" sz="3200" dirty="0">
              <a:ln w="12700" cmpd="sng">
                <a:solidFill>
                  <a:srgbClr val="3333FF"/>
                </a:solidFill>
                <a:prstDash val="solid"/>
              </a:ln>
              <a:solidFill>
                <a:srgbClr val="0000CC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4732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6022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7.40741E-7 L -0.10222 -0.21273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17" y="-10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48148E-6 L -0.26875 0.04028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438" y="2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2.59259E-6 L -0.32044 0.17685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29" y="8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4.81481E-6 L 0.17213 0.08171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96" y="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"/>
                            </p:stCondLst>
                            <p:childTnLst>
                              <p:par>
                                <p:cTn id="8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096 0.00371 L -0.76185 0.01922 " pathEditMode="relative" rAng="0" ptsTypes="AA">
                                      <p:cBhvr>
                                        <p:cTn id="83" dur="6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141" y="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2.22222E-6 L -0.32578 -0.21852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9" y="-10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9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9" grpId="0" animBg="1"/>
      <p:bldP spid="20" grpId="0" animBg="1"/>
      <p:bldP spid="21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 rot="16200000" flipH="1">
            <a:off x="3750637" y="-2235760"/>
            <a:ext cx="4658319" cy="11090801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6" name="Flowchart: Terminator 5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1</a:t>
            </a: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322785" y="4438620"/>
            <a:ext cx="2887330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48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sz="48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D</a:t>
            </a:r>
            <a:endParaRPr kumimoji="0" lang="en-US" sz="48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348385" y="1564827"/>
            <a:ext cx="184730" cy="923330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" name="If_I_Had_a_Chicken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791200" y="-998677"/>
            <a:ext cx="609600" cy="609600"/>
          </a:xfrm>
          <a:prstGeom prst="rect">
            <a:avLst/>
          </a:prstGeom>
        </p:spPr>
      </p:pic>
      <p:pic>
        <p:nvPicPr>
          <p:cNvPr id="13" name="Picture 12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778" b="89778" l="9778" r="5777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55" t="21555" r="42889" b="5556"/>
          <a:stretch/>
        </p:blipFill>
        <p:spPr>
          <a:xfrm>
            <a:off x="10164207" y="3848362"/>
            <a:ext cx="2128768" cy="3009638"/>
          </a:xfrm>
          <a:prstGeom prst="rect">
            <a:avLst/>
          </a:prstGeom>
        </p:spPr>
      </p:pic>
      <p:pic>
        <p:nvPicPr>
          <p:cNvPr id="14" name="Picture 13"/>
          <p:cNvPicPr/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158447" y="1564827"/>
            <a:ext cx="4290342" cy="3658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6846407" y="3669965"/>
            <a:ext cx="498819" cy="27896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793666" y="2201856"/>
            <a:ext cx="498819" cy="27896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279162" y="2168739"/>
            <a:ext cx="498819" cy="27896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729676" y="3770172"/>
            <a:ext cx="498819" cy="27896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4980" y="1248017"/>
            <a:ext cx="6337059" cy="280111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D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 algn="just">
              <a:buAutoNum type="alphaUcPeriod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 = CD; BC = AD</a:t>
            </a:r>
          </a:p>
          <a:p>
            <a:pPr marL="514350" indent="-514350" algn="just">
              <a:buAutoNum type="alphaUcPeriod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 // CD ; BC // AD</a:t>
            </a:r>
          </a:p>
          <a:p>
            <a:pPr algn="just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</a:p>
          <a:p>
            <a:pPr algn="just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73140"/>
              </p:ext>
            </p:extLst>
          </p:nvPr>
        </p:nvGraphicFramePr>
        <p:xfrm>
          <a:off x="1413875" y="2814340"/>
          <a:ext cx="100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11" imgW="1002960" imgH="495000" progId="Equation.DSMT4">
                  <p:embed/>
                </p:oleObj>
              </mc:Choice>
              <mc:Fallback>
                <p:oleObj name="Equation" r:id="rId11" imgW="1002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3875" y="2814340"/>
                        <a:ext cx="1003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113084" y="-274430"/>
            <a:ext cx="2078916" cy="2085013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07557"/>
              </p:ext>
            </p:extLst>
          </p:nvPr>
        </p:nvGraphicFramePr>
        <p:xfrm>
          <a:off x="2992097" y="2827040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14" imgW="990360" imgH="482400" progId="Equation.DSMT4">
                  <p:embed/>
                </p:oleObj>
              </mc:Choice>
              <mc:Fallback>
                <p:oleObj name="Equation" r:id="rId14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92097" y="2827040"/>
                        <a:ext cx="990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21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33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6" grpId="0" animBg="1"/>
      <p:bldP spid="7" grpId="0"/>
      <p:bldP spid="8" grpId="0"/>
      <p:bldP spid="9" grpId="0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 rot="16200000" flipH="1">
            <a:off x="3750637" y="-2235760"/>
            <a:ext cx="4658319" cy="11090801"/>
          </a:xfrm>
          <a:prstGeom prst="cube">
            <a:avLst>
              <a:gd name="adj" fmla="val 0"/>
            </a:avLst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933700" y="75065"/>
            <a:ext cx="19056" cy="968704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4" name="Straight Connector 3"/>
          <p:cNvCxnSpPr/>
          <p:nvPr/>
        </p:nvCxnSpPr>
        <p:spPr>
          <a:xfrm flipH="1">
            <a:off x="9067800" y="1"/>
            <a:ext cx="12800" cy="1063769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195807" y="1"/>
            <a:ext cx="33543" cy="1043768"/>
          </a:xfrm>
          <a:prstGeom prst="line">
            <a:avLst/>
          </a:prstGeom>
          <a:ln w="76200">
            <a:tailEnd type="oval"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</p:cxnSp>
      <p:sp>
        <p:nvSpPr>
          <p:cNvPr id="6" name="Flowchart: Terminator 5"/>
          <p:cNvSpPr/>
          <p:nvPr/>
        </p:nvSpPr>
        <p:spPr>
          <a:xfrm rot="5400000">
            <a:off x="5670364" y="-3754838"/>
            <a:ext cx="818866" cy="8328543"/>
          </a:xfrm>
          <a:prstGeom prst="flowChartTerminator">
            <a:avLst/>
          </a:prstGeom>
          <a:ln w="762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19632" y="-84277"/>
            <a:ext cx="3648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âu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ỏi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5400" b="1" i="0" u="none" strike="noStrike" kern="1200" cap="none" spc="0" normalizeH="0" baseline="0" noProof="0" dirty="0" smtClean="0">
                <a:ln w="10160">
                  <a:solidFill>
                    <a:srgbClr val="4472C4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2</a:t>
            </a:r>
            <a:endParaRPr kumimoji="0" lang="en-US" sz="5400" b="1" i="0" u="none" strike="noStrike" kern="1200" cap="none" spc="0" normalizeH="0" baseline="0" noProof="0" dirty="0">
              <a:ln w="10160">
                <a:solidFill>
                  <a:srgbClr val="4472C4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18355" y="4694308"/>
            <a:ext cx="232627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3600" b="1" i="0" u="none" strike="noStrike" kern="1200" cap="none" spc="0" normalizeH="0" baseline="0" noProof="0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600" b="1" dirty="0" smtClean="0">
                <a:ln w="1016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D </a:t>
            </a:r>
            <a:endParaRPr kumimoji="0" lang="en-US" sz="3600" b="1" i="0" u="none" strike="noStrike" kern="1200" cap="none" spc="0" normalizeH="0" baseline="0" noProof="0" dirty="0">
              <a:ln w="10160">
                <a:noFill/>
                <a:prstDash val="solid"/>
              </a:ln>
              <a:solidFill>
                <a:srgbClr val="FF00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If_I_Had_a_Chicke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791200" y="-998677"/>
            <a:ext cx="609600" cy="609600"/>
          </a:xfrm>
          <a:prstGeom prst="rect">
            <a:avLst/>
          </a:prstGeom>
        </p:spPr>
      </p:pic>
      <p:pic>
        <p:nvPicPr>
          <p:cNvPr id="12" name="Picture 11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778" b="89778" l="9778" r="5777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55" t="21555" r="42889" b="5556"/>
          <a:stretch/>
        </p:blipFill>
        <p:spPr>
          <a:xfrm>
            <a:off x="10164207" y="3848362"/>
            <a:ext cx="2128768" cy="300963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113084" y="-274430"/>
            <a:ext cx="2078916" cy="2085013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585518" y="1377863"/>
            <a:ext cx="9578689" cy="331644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ền cụm từ thích hợp vào chỗ trống: “Tứ 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hình bình 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…….CD 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 gó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                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ống nhau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</a:p>
        </p:txBody>
      </p:sp>
    </p:spTree>
    <p:extLst>
      <p:ext uri="{BB962C8B-B14F-4D97-AF65-F5344CB8AC3E}">
        <p14:creationId xmlns:p14="http://schemas.microsoft.com/office/powerpoint/2010/main" val="1388290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33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6" grpId="0" animBg="1"/>
      <p:bldP spid="7" grpId="0"/>
      <p:bldP spid="8" grpId="0"/>
      <p:bldP spid="1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5&quot;/&gt;&lt;/TableIndex&gt;&lt;/ShapeTextInfo&gt;"/>
  <p:tag name="PRESENTER_SHAPEINFO" val="&lt;ThreeDShapeInfo&gt;&lt;uuid val=&quot;{3D7EC8AD-BAC5-4A6D-9333-54BDCE5D156B}&quot;/&gt;&lt;isInvalidForFieldText val=&quot;0&quot;/&gt;&lt;Image&gt;&lt;filename val=&quot;C:\Users\thtru\AppData\Local\Temp\PR\data\asimages\{3D7EC8AD-BAC5-4A6D-9333-54BDCE5D156B}_1.png&quot;/&gt;&lt;left val=&quot;59&quot;/&gt;&lt;top val=&quot;7&quot;/&gt;&lt;width val=&quot;588&quot;/&gt;&lt;height val=&quot;37&quot;/&gt;&lt;hasText val=&quot;1&quot;/&gt;&lt;/Image&gt;&lt;/ThreeDShape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9</TotalTime>
  <Words>1301</Words>
  <PresentationFormat>Custom</PresentationFormat>
  <Paragraphs>178</Paragraphs>
  <Slides>25</Slides>
  <Notes>1</Notes>
  <HiddenSlides>0</HiddenSlides>
  <MMClips>8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10-16T09:22:06Z</dcterms:created>
  <dcterms:modified xsi:type="dcterms:W3CDTF">2021-08-19T12:17:00Z</dcterms:modified>
</cp:coreProperties>
</file>